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1.xml" ContentType="application/inkml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262" r:id="rId3"/>
    <p:sldId id="257" r:id="rId4"/>
    <p:sldId id="260" r:id="rId5"/>
    <p:sldId id="261" r:id="rId6"/>
    <p:sldId id="265" r:id="rId7"/>
    <p:sldId id="267" r:id="rId8"/>
    <p:sldId id="264" r:id="rId9"/>
    <p:sldId id="259" r:id="rId10"/>
    <p:sldId id="266" r:id="rId11"/>
  </p:sldIdLst>
  <p:sldSz cx="9144000" cy="6858000" type="screen4x3"/>
  <p:notesSz cx="6858000" cy="9144000"/>
  <p:custDataLst>
    <p:tags r:id="rId1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94" d="100"/>
          <a:sy n="94" d="100"/>
        </p:scale>
        <p:origin x="88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3" Type="http://schemas.openxmlformats.org/officeDocument/2006/relationships/image" Target="../media/image21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9.wmf"/><Relationship Id="rId15" Type="http://schemas.openxmlformats.org/officeDocument/2006/relationships/image" Target="../media/image32.wmf"/><Relationship Id="rId10" Type="http://schemas.openxmlformats.org/officeDocument/2006/relationships/image" Target="../media/image27.wmf"/><Relationship Id="rId4" Type="http://schemas.openxmlformats.org/officeDocument/2006/relationships/image" Target="../media/image22.wmf"/><Relationship Id="rId9" Type="http://schemas.openxmlformats.org/officeDocument/2006/relationships/image" Target="../media/image26.wmf"/><Relationship Id="rId1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18" Type="http://schemas.openxmlformats.org/officeDocument/2006/relationships/image" Target="../media/image50.wmf"/><Relationship Id="rId3" Type="http://schemas.openxmlformats.org/officeDocument/2006/relationships/image" Target="../media/image35.wmf"/><Relationship Id="rId21" Type="http://schemas.openxmlformats.org/officeDocument/2006/relationships/image" Target="../media/image53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17" Type="http://schemas.openxmlformats.org/officeDocument/2006/relationships/image" Target="../media/image49.wmf"/><Relationship Id="rId25" Type="http://schemas.openxmlformats.org/officeDocument/2006/relationships/image" Target="../media/image57.wmf"/><Relationship Id="rId2" Type="http://schemas.openxmlformats.org/officeDocument/2006/relationships/image" Target="../media/image34.wmf"/><Relationship Id="rId16" Type="http://schemas.openxmlformats.org/officeDocument/2006/relationships/image" Target="../media/image48.wmf"/><Relationship Id="rId20" Type="http://schemas.openxmlformats.org/officeDocument/2006/relationships/image" Target="../media/image52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24" Type="http://schemas.openxmlformats.org/officeDocument/2006/relationships/image" Target="../media/image56.wmf"/><Relationship Id="rId5" Type="http://schemas.openxmlformats.org/officeDocument/2006/relationships/image" Target="../media/image37.wmf"/><Relationship Id="rId15" Type="http://schemas.openxmlformats.org/officeDocument/2006/relationships/image" Target="../media/image47.wmf"/><Relationship Id="rId23" Type="http://schemas.openxmlformats.org/officeDocument/2006/relationships/image" Target="../media/image55.wmf"/><Relationship Id="rId10" Type="http://schemas.openxmlformats.org/officeDocument/2006/relationships/image" Target="../media/image42.wmf"/><Relationship Id="rId19" Type="http://schemas.openxmlformats.org/officeDocument/2006/relationships/image" Target="../media/image51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Relationship Id="rId14" Type="http://schemas.openxmlformats.org/officeDocument/2006/relationships/image" Target="../media/image46.wmf"/><Relationship Id="rId22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49.wmf"/><Relationship Id="rId7" Type="http://schemas.openxmlformats.org/officeDocument/2006/relationships/image" Target="../media/image78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12T17:42:12.4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655 6959 42 0,'-3'7'21'0,"12"4"-2"0,-9-11 22 15,3 3-32-15,3-1 0 16,0 1 5-16,3 0 1 0,3-1-19 16,6-2 1-16,3-2 12 15,3-1 0-15,-1 0-8 16,1-2 0-16,0 2-12 15,-6-2 0-15,-6 5-2 16,-9 3 1-16</inkml:trace>
  <inkml:trace contextRef="#ctx0" brushRef="#br0" timeOffset="93.38">14682 7144 90 0,'3'2'45'0,"21"4"-45"15,-12-6 69-15,6 0-68 16,3-3 1-16,5 0-2 16,13 1 1-16,-3-6-10 0,-1 0 1 15,1-3 0 1,0 1 1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8FB1AC-655F-4141-A694-09FEF0F1ABED}" type="datetimeFigureOut">
              <a:rPr lang="en-CA" smtClean="0"/>
              <a:pPr/>
              <a:t>2020-05-1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7EC5F9-6ADC-4A12-9233-CAC6702568B7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009670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7EC5F9-6ADC-4A12-9233-CAC6702568B7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364035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7EC5F9-6ADC-4A12-9233-CAC6702568B7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25553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35461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7EC5F9-6ADC-4A12-9233-CAC6702568B7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35527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7EC5F9-6ADC-4A12-9233-CAC6702568B7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460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7EC5F9-6ADC-4A12-9233-CAC6702568B7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68482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7EC5F9-6ADC-4A12-9233-CAC6702568B7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905364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7EC5F9-6ADC-4A12-9233-CAC6702568B7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8511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7EC5F9-6ADC-4A12-9233-CAC6702568B7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163768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7EC5F9-6ADC-4A12-9233-CAC6702568B7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62618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D833B29C-58C9-4E26-93CE-03E4488FFCC4}" type="datetimeFigureOut">
              <a:rPr lang="en-CA" smtClean="0"/>
              <a:pPr/>
              <a:t>2020-05-1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C77CD1A4-1539-4ED2-BB2D-F06CB1213931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3B29C-58C9-4E26-93CE-03E4488FFCC4}" type="datetimeFigureOut">
              <a:rPr lang="en-CA" smtClean="0"/>
              <a:pPr/>
              <a:t>2020-05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CD1A4-1539-4ED2-BB2D-F06CB1213931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3B29C-58C9-4E26-93CE-03E4488FFCC4}" type="datetimeFigureOut">
              <a:rPr lang="en-CA" smtClean="0"/>
              <a:pPr/>
              <a:t>2020-05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CD1A4-1539-4ED2-BB2D-F06CB1213931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D833B29C-58C9-4E26-93CE-03E4488FFCC4}" type="datetimeFigureOut">
              <a:rPr lang="en-CA" smtClean="0"/>
              <a:pPr/>
              <a:t>2020-05-1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C77CD1A4-1539-4ED2-BB2D-F06CB1213931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D833B29C-58C9-4E26-93CE-03E4488FFCC4}" type="datetimeFigureOut">
              <a:rPr lang="en-CA" smtClean="0"/>
              <a:pPr/>
              <a:t>2020-05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C77CD1A4-1539-4ED2-BB2D-F06CB1213931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3B29C-58C9-4E26-93CE-03E4488FFCC4}" type="datetimeFigureOut">
              <a:rPr lang="en-CA" smtClean="0"/>
              <a:pPr/>
              <a:t>2020-05-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CD1A4-1539-4ED2-BB2D-F06CB1213931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3B29C-58C9-4E26-93CE-03E4488FFCC4}" type="datetimeFigureOut">
              <a:rPr lang="en-CA" smtClean="0"/>
              <a:pPr/>
              <a:t>2020-05-1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CD1A4-1539-4ED2-BB2D-F06CB1213931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D833B29C-58C9-4E26-93CE-03E4488FFCC4}" type="datetimeFigureOut">
              <a:rPr lang="en-CA" smtClean="0"/>
              <a:pPr/>
              <a:t>2020-05-1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C77CD1A4-1539-4ED2-BB2D-F06CB1213931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3B29C-58C9-4E26-93CE-03E4488FFCC4}" type="datetimeFigureOut">
              <a:rPr lang="en-CA" smtClean="0"/>
              <a:pPr/>
              <a:t>2020-05-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CD1A4-1539-4ED2-BB2D-F06CB1213931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D833B29C-58C9-4E26-93CE-03E4488FFCC4}" type="datetimeFigureOut">
              <a:rPr lang="en-CA" smtClean="0"/>
              <a:pPr/>
              <a:t>2020-05-1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C77CD1A4-1539-4ED2-BB2D-F06CB1213931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D833B29C-58C9-4E26-93CE-03E4488FFCC4}" type="datetimeFigureOut">
              <a:rPr lang="en-CA" smtClean="0"/>
              <a:pPr/>
              <a:t>2020-05-1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C77CD1A4-1539-4ED2-BB2D-F06CB1213931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D833B29C-58C9-4E26-93CE-03E4488FFCC4}" type="datetimeFigureOut">
              <a:rPr lang="en-CA" smtClean="0"/>
              <a:pPr/>
              <a:t>2020-05-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C77CD1A4-1539-4ED2-BB2D-F06CB1213931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2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5.bin"/><Relationship Id="rId26" Type="http://schemas.openxmlformats.org/officeDocument/2006/relationships/image" Target="../media/image17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7.bin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3.wmf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image" Target="../media/image14.wmf"/><Relationship Id="rId29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0.wmf"/><Relationship Id="rId24" Type="http://schemas.openxmlformats.org/officeDocument/2006/relationships/image" Target="../media/image16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18.wmf"/><Relationship Id="rId10" Type="http://schemas.openxmlformats.org/officeDocument/2006/relationships/oleObject" Target="../embeddings/oleObject11.bin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3.bin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28.bin"/><Relationship Id="rId26" Type="http://schemas.openxmlformats.org/officeDocument/2006/relationships/image" Target="../media/image28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6.wmf"/><Relationship Id="rId34" Type="http://schemas.openxmlformats.org/officeDocument/2006/relationships/image" Target="../media/image32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4.wmf"/><Relationship Id="rId25" Type="http://schemas.openxmlformats.org/officeDocument/2006/relationships/oleObject" Target="../embeddings/oleObject32.bin"/><Relationship Id="rId3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29" Type="http://schemas.openxmlformats.org/officeDocument/2006/relationships/oleObject" Target="../embeddings/oleObject3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31.bin"/><Relationship Id="rId32" Type="http://schemas.openxmlformats.org/officeDocument/2006/relationships/image" Target="../media/image31.wmf"/><Relationship Id="rId5" Type="http://schemas.openxmlformats.org/officeDocument/2006/relationships/image" Target="../media/image19.wmf"/><Relationship Id="rId15" Type="http://schemas.openxmlformats.org/officeDocument/2006/relationships/image" Target="../media/image23.wmf"/><Relationship Id="rId23" Type="http://schemas.openxmlformats.org/officeDocument/2006/relationships/image" Target="../media/image27.wmf"/><Relationship Id="rId28" Type="http://schemas.openxmlformats.org/officeDocument/2006/relationships/image" Target="../media/image29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5.wmf"/><Relationship Id="rId31" Type="http://schemas.openxmlformats.org/officeDocument/2006/relationships/oleObject" Target="../embeddings/oleObject35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30.wmf"/><Relationship Id="rId35" Type="http://schemas.openxmlformats.org/officeDocument/2006/relationships/hyperlink" Target="http://www.bcmath.ca/" TargetMode="Externa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wmf"/><Relationship Id="rId18" Type="http://schemas.openxmlformats.org/officeDocument/2006/relationships/oleObject" Target="../embeddings/oleObject44.bin"/><Relationship Id="rId26" Type="http://schemas.openxmlformats.org/officeDocument/2006/relationships/oleObject" Target="../embeddings/oleObject48.bin"/><Relationship Id="rId39" Type="http://schemas.openxmlformats.org/officeDocument/2006/relationships/image" Target="../media/image50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1.wmf"/><Relationship Id="rId34" Type="http://schemas.openxmlformats.org/officeDocument/2006/relationships/oleObject" Target="../embeddings/oleObject52.bin"/><Relationship Id="rId42" Type="http://schemas.openxmlformats.org/officeDocument/2006/relationships/oleObject" Target="../embeddings/oleObject56.bin"/><Relationship Id="rId47" Type="http://schemas.openxmlformats.org/officeDocument/2006/relationships/image" Target="../media/image54.wmf"/><Relationship Id="rId50" Type="http://schemas.openxmlformats.org/officeDocument/2006/relationships/oleObject" Target="../embeddings/oleObject60.bin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33" Type="http://schemas.openxmlformats.org/officeDocument/2006/relationships/image" Target="../media/image47.wmf"/><Relationship Id="rId38" Type="http://schemas.openxmlformats.org/officeDocument/2006/relationships/oleObject" Target="../embeddings/oleObject54.bin"/><Relationship Id="rId46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29" Type="http://schemas.openxmlformats.org/officeDocument/2006/relationships/image" Target="../media/image45.wmf"/><Relationship Id="rId41" Type="http://schemas.openxmlformats.org/officeDocument/2006/relationships/image" Target="../media/image51.wmf"/><Relationship Id="rId54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47.bin"/><Relationship Id="rId32" Type="http://schemas.openxmlformats.org/officeDocument/2006/relationships/oleObject" Target="../embeddings/oleObject51.bin"/><Relationship Id="rId37" Type="http://schemas.openxmlformats.org/officeDocument/2006/relationships/image" Target="../media/image49.wmf"/><Relationship Id="rId40" Type="http://schemas.openxmlformats.org/officeDocument/2006/relationships/oleObject" Target="../embeddings/oleObject55.bin"/><Relationship Id="rId45" Type="http://schemas.openxmlformats.org/officeDocument/2006/relationships/image" Target="../media/image53.wmf"/><Relationship Id="rId53" Type="http://schemas.openxmlformats.org/officeDocument/2006/relationships/image" Target="../media/image57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49.bin"/><Relationship Id="rId36" Type="http://schemas.openxmlformats.org/officeDocument/2006/relationships/oleObject" Target="../embeddings/oleObject53.bin"/><Relationship Id="rId49" Type="http://schemas.openxmlformats.org/officeDocument/2006/relationships/image" Target="../media/image55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0.wmf"/><Relationship Id="rId31" Type="http://schemas.openxmlformats.org/officeDocument/2006/relationships/image" Target="../media/image46.wmf"/><Relationship Id="rId44" Type="http://schemas.openxmlformats.org/officeDocument/2006/relationships/oleObject" Target="../embeddings/oleObject57.bin"/><Relationship Id="rId52" Type="http://schemas.openxmlformats.org/officeDocument/2006/relationships/oleObject" Target="../embeddings/oleObject61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44.wmf"/><Relationship Id="rId30" Type="http://schemas.openxmlformats.org/officeDocument/2006/relationships/oleObject" Target="../embeddings/oleObject50.bin"/><Relationship Id="rId35" Type="http://schemas.openxmlformats.org/officeDocument/2006/relationships/image" Target="../media/image48.wmf"/><Relationship Id="rId43" Type="http://schemas.openxmlformats.org/officeDocument/2006/relationships/image" Target="../media/image52.wmf"/><Relationship Id="rId48" Type="http://schemas.openxmlformats.org/officeDocument/2006/relationships/oleObject" Target="../embeddings/oleObject59.bin"/><Relationship Id="rId8" Type="http://schemas.openxmlformats.org/officeDocument/2006/relationships/oleObject" Target="../embeddings/oleObject39.bin"/><Relationship Id="rId51" Type="http://schemas.openxmlformats.org/officeDocument/2006/relationships/image" Target="../media/image5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2.wmf"/><Relationship Id="rId18" Type="http://schemas.openxmlformats.org/officeDocument/2006/relationships/image" Target="../media/image64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5.bin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7.png"/><Relationship Id="rId11" Type="http://schemas.openxmlformats.org/officeDocument/2006/relationships/oleObject" Target="../embeddings/oleObject64.bin"/><Relationship Id="rId5" Type="http://schemas.openxmlformats.org/officeDocument/2006/relationships/image" Target="../media/image66.png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1.wmf"/><Relationship Id="rId4" Type="http://schemas.openxmlformats.org/officeDocument/2006/relationships/image" Target="../media/image65.png"/><Relationship Id="rId9" Type="http://schemas.openxmlformats.org/officeDocument/2006/relationships/oleObject" Target="../embeddings/oleObject63.bin"/><Relationship Id="rId14" Type="http://schemas.openxmlformats.org/officeDocument/2006/relationships/oleObject" Target="../embeddings/oleObject6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2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79.bin"/><Relationship Id="rId26" Type="http://schemas.openxmlformats.org/officeDocument/2006/relationships/customXml" Target="../ink/ink1.xml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78.wmf"/><Relationship Id="rId7" Type="http://schemas.openxmlformats.org/officeDocument/2006/relationships/image" Target="../media/image83.jpeg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76.wmf"/><Relationship Id="rId25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1" Type="http://schemas.openxmlformats.org/officeDocument/2006/relationships/vmlDrawing" Target="../drawings/vmlDrawing7.vml"/><Relationship Id="rId6" Type="http://schemas.openxmlformats.org/officeDocument/2006/relationships/hyperlink" Target="http://www.bcmath.ca/" TargetMode="External"/><Relationship Id="rId11" Type="http://schemas.openxmlformats.org/officeDocument/2006/relationships/image" Target="../media/image74.wmf"/><Relationship Id="rId24" Type="http://schemas.openxmlformats.org/officeDocument/2006/relationships/oleObject" Target="../embeddings/oleObject82.bin"/><Relationship Id="rId5" Type="http://schemas.openxmlformats.org/officeDocument/2006/relationships/image" Target="../media/image82.jpeg"/><Relationship Id="rId15" Type="http://schemas.openxmlformats.org/officeDocument/2006/relationships/image" Target="../media/image75.wmf"/><Relationship Id="rId23" Type="http://schemas.openxmlformats.org/officeDocument/2006/relationships/image" Target="../media/image79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77.wmf"/><Relationship Id="rId4" Type="http://schemas.openxmlformats.org/officeDocument/2006/relationships/image" Target="../media/image81.jpeg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Relationship Id="rId27" Type="http://schemas.openxmlformats.org/officeDocument/2006/relationships/image" Target="../media/image8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Section 9.3 </a:t>
            </a:r>
            <a:br>
              <a:rPr lang="en-CA" dirty="0"/>
            </a:br>
            <a:r>
              <a:rPr lang="en-CA" dirty="0"/>
              <a:t>Volume of a Cylinde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5816DB26-A405-4E43-A84A-68180A27F039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3"/>
          <a:stretch>
            <a:fillRect/>
          </a:stretch>
        </p:blipFill>
        <p:spPr>
          <a:xfrm>
            <a:off x="152400" y="1983942"/>
            <a:ext cx="3703946" cy="3388880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C520B48D-CB88-4D97-AB23-B0381C629FC5}"/>
              </a:ext>
            </a:extLst>
          </p:cNvPr>
          <p:cNvSpPr txBox="1">
            <a:spLocks/>
          </p:cNvSpPr>
          <p:nvPr/>
        </p:nvSpPr>
        <p:spPr>
          <a:xfrm>
            <a:off x="152400" y="106679"/>
            <a:ext cx="8686800" cy="214699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/>
              <a:buNone/>
            </a:pPr>
            <a:r>
              <a:rPr lang="en-CA" dirty="0"/>
              <a:t>Ex: The following image is a hollow cylinder made of copper.  The length “L” is 150cm.  The inner radius is 3cm and outer radius is 4.5cm.  If the density of copper is 8.94g/cm3, how much would this hollow cylinder weigh? </a:t>
            </a:r>
          </a:p>
        </p:txBody>
      </p:sp>
    </p:spTree>
    <p:extLst>
      <p:ext uri="{BB962C8B-B14F-4D97-AF65-F5344CB8AC3E}">
        <p14:creationId xmlns:p14="http://schemas.microsoft.com/office/powerpoint/2010/main" val="6633010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Pie 60"/>
          <p:cNvSpPr/>
          <p:nvPr/>
        </p:nvSpPr>
        <p:spPr>
          <a:xfrm rot="20224269" flipV="1">
            <a:off x="3876675" y="2473325"/>
            <a:ext cx="1979613" cy="1981200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67" name="Pie 66"/>
          <p:cNvSpPr/>
          <p:nvPr/>
        </p:nvSpPr>
        <p:spPr>
          <a:xfrm rot="20224269" flipV="1">
            <a:off x="4657725" y="2482850"/>
            <a:ext cx="1979613" cy="1979613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73" name="Pie 72"/>
          <p:cNvSpPr/>
          <p:nvPr/>
        </p:nvSpPr>
        <p:spPr>
          <a:xfrm rot="20224269" flipV="1">
            <a:off x="5437188" y="2492375"/>
            <a:ext cx="1981200" cy="1979613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79" name="Pie 78"/>
          <p:cNvSpPr/>
          <p:nvPr/>
        </p:nvSpPr>
        <p:spPr>
          <a:xfrm rot="20224269" flipV="1">
            <a:off x="6218238" y="2501900"/>
            <a:ext cx="1979612" cy="1979613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70" name="Pie 69"/>
          <p:cNvSpPr/>
          <p:nvPr/>
        </p:nvSpPr>
        <p:spPr>
          <a:xfrm rot="1416210">
            <a:off x="5038725" y="3397250"/>
            <a:ext cx="1979613" cy="1979613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64" name="Pie 63"/>
          <p:cNvSpPr/>
          <p:nvPr/>
        </p:nvSpPr>
        <p:spPr>
          <a:xfrm rot="1416210">
            <a:off x="4257675" y="3387725"/>
            <a:ext cx="1981200" cy="1979613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6738" y="231775"/>
            <a:ext cx="4592637" cy="477673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Review: Area of a Circle: </a:t>
            </a:r>
          </a:p>
        </p:txBody>
      </p:sp>
      <p:sp>
        <p:nvSpPr>
          <p:cNvPr id="4" name="Oval 3"/>
          <p:cNvSpPr/>
          <p:nvPr/>
        </p:nvSpPr>
        <p:spPr>
          <a:xfrm>
            <a:off x="784225" y="2841625"/>
            <a:ext cx="1979613" cy="1981200"/>
          </a:xfrm>
          <a:prstGeom prst="ellipse">
            <a:avLst/>
          </a:prstGeom>
          <a:solidFill>
            <a:schemeClr val="accent1">
              <a:alpha val="7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6" name="Straight Connector 5"/>
          <p:cNvCxnSpPr>
            <a:stCxn id="4" idx="0"/>
            <a:endCxn id="4" idx="4"/>
          </p:cNvCxnSpPr>
          <p:nvPr/>
        </p:nvCxnSpPr>
        <p:spPr>
          <a:xfrm rot="16200000" flipH="1">
            <a:off x="784226" y="3832225"/>
            <a:ext cx="1979612" cy="1587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stCxn id="4" idx="7"/>
            <a:endCxn id="4" idx="3"/>
          </p:cNvCxnSpPr>
          <p:nvPr/>
        </p:nvCxnSpPr>
        <p:spPr>
          <a:xfrm rot="16200000" flipH="1" flipV="1">
            <a:off x="1074738" y="3132138"/>
            <a:ext cx="1400175" cy="1400175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4" idx="6"/>
            <a:endCxn id="4" idx="2"/>
          </p:cNvCxnSpPr>
          <p:nvPr/>
        </p:nvCxnSpPr>
        <p:spPr>
          <a:xfrm flipH="1">
            <a:off x="784225" y="3832225"/>
            <a:ext cx="1979613" cy="1588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endCxn id="4" idx="1"/>
          </p:cNvCxnSpPr>
          <p:nvPr/>
        </p:nvCxnSpPr>
        <p:spPr>
          <a:xfrm rot="16200000" flipV="1">
            <a:off x="1074738" y="3132138"/>
            <a:ext cx="1400175" cy="1400175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Pie 33"/>
          <p:cNvSpPr/>
          <p:nvPr/>
        </p:nvSpPr>
        <p:spPr>
          <a:xfrm>
            <a:off x="787400" y="2827338"/>
            <a:ext cx="1979613" cy="1979612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35" name="Pie 34"/>
          <p:cNvSpPr/>
          <p:nvPr/>
        </p:nvSpPr>
        <p:spPr>
          <a:xfrm flipH="1">
            <a:off x="777875" y="2844800"/>
            <a:ext cx="1981200" cy="1979613"/>
          </a:xfrm>
          <a:prstGeom prst="pie">
            <a:avLst>
              <a:gd name="adj1" fmla="val 13449272"/>
              <a:gd name="adj2" fmla="val 16200000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36" name="Pie 35"/>
          <p:cNvSpPr/>
          <p:nvPr/>
        </p:nvSpPr>
        <p:spPr>
          <a:xfrm flipH="1">
            <a:off x="796925" y="2835275"/>
            <a:ext cx="1979613" cy="1981200"/>
          </a:xfrm>
          <a:prstGeom prst="pie">
            <a:avLst>
              <a:gd name="adj1" fmla="val 10768812"/>
              <a:gd name="adj2" fmla="val 13403299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37" name="Pie 36"/>
          <p:cNvSpPr/>
          <p:nvPr/>
        </p:nvSpPr>
        <p:spPr>
          <a:xfrm rot="-2700000">
            <a:off x="781050" y="2832100"/>
            <a:ext cx="1979613" cy="1979613"/>
          </a:xfrm>
          <a:prstGeom prst="pie">
            <a:avLst>
              <a:gd name="adj1" fmla="val 13449272"/>
              <a:gd name="adj2" fmla="val 16200000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38" name="Pie 37"/>
          <p:cNvSpPr/>
          <p:nvPr/>
        </p:nvSpPr>
        <p:spPr>
          <a:xfrm flipV="1">
            <a:off x="792163" y="2859088"/>
            <a:ext cx="1979612" cy="1979612"/>
          </a:xfrm>
          <a:prstGeom prst="pie">
            <a:avLst>
              <a:gd name="adj1" fmla="val 13449272"/>
              <a:gd name="adj2" fmla="val 16200000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39" name="Pie 38"/>
          <p:cNvSpPr/>
          <p:nvPr/>
        </p:nvSpPr>
        <p:spPr>
          <a:xfrm flipH="1" flipV="1">
            <a:off x="796925" y="2862263"/>
            <a:ext cx="1979613" cy="1981200"/>
          </a:xfrm>
          <a:prstGeom prst="pie">
            <a:avLst>
              <a:gd name="adj1" fmla="val 13449272"/>
              <a:gd name="adj2" fmla="val 16200000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40" name="Pie 39"/>
          <p:cNvSpPr/>
          <p:nvPr/>
        </p:nvSpPr>
        <p:spPr>
          <a:xfrm flipH="1" flipV="1">
            <a:off x="787400" y="2867025"/>
            <a:ext cx="1979613" cy="1979613"/>
          </a:xfrm>
          <a:prstGeom prst="pie">
            <a:avLst>
              <a:gd name="adj1" fmla="val 10768812"/>
              <a:gd name="adj2" fmla="val 13403299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41" name="Pie 40"/>
          <p:cNvSpPr/>
          <p:nvPr/>
        </p:nvSpPr>
        <p:spPr>
          <a:xfrm rot="2700000" flipV="1">
            <a:off x="781050" y="2857500"/>
            <a:ext cx="1979613" cy="1979613"/>
          </a:xfrm>
          <a:prstGeom prst="pie">
            <a:avLst>
              <a:gd name="adj1" fmla="val 13449272"/>
              <a:gd name="adj2" fmla="val 16200000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57" name="Pie 56"/>
          <p:cNvSpPr/>
          <p:nvPr/>
        </p:nvSpPr>
        <p:spPr>
          <a:xfrm rot="1416210">
            <a:off x="3478213" y="3386138"/>
            <a:ext cx="1979612" cy="1979612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76" name="Pie 75"/>
          <p:cNvSpPr/>
          <p:nvPr/>
        </p:nvSpPr>
        <p:spPr>
          <a:xfrm rot="1416210">
            <a:off x="5819775" y="3406775"/>
            <a:ext cx="1979613" cy="1979613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grpSp>
        <p:nvGrpSpPr>
          <p:cNvPr id="3" name="Group 80"/>
          <p:cNvGrpSpPr>
            <a:grpSpLocks/>
          </p:cNvGrpSpPr>
          <p:nvPr/>
        </p:nvGrpSpPr>
        <p:grpSpPr bwMode="auto">
          <a:xfrm>
            <a:off x="3876675" y="2489200"/>
            <a:ext cx="4322763" cy="2000250"/>
            <a:chOff x="3522649" y="3257158"/>
            <a:chExt cx="4321587" cy="1999895"/>
          </a:xfrm>
        </p:grpSpPr>
        <p:sp>
          <p:nvSpPr>
            <p:cNvPr id="60" name="Arc 59"/>
            <p:cNvSpPr/>
            <p:nvPr/>
          </p:nvSpPr>
          <p:spPr>
            <a:xfrm rot="20224269" flipV="1">
              <a:off x="3522649" y="3257158"/>
              <a:ext cx="1980661" cy="1979262"/>
            </a:xfrm>
            <a:prstGeom prst="arc">
              <a:avLst>
                <a:gd name="adj1" fmla="val 13413701"/>
                <a:gd name="adj2" fmla="val 16248314"/>
              </a:avLst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66" name="Arc 65"/>
            <p:cNvSpPr/>
            <p:nvPr/>
          </p:nvSpPr>
          <p:spPr>
            <a:xfrm rot="20224269" flipV="1">
              <a:off x="4303487" y="3266681"/>
              <a:ext cx="1979074" cy="1979262"/>
            </a:xfrm>
            <a:prstGeom prst="arc">
              <a:avLst>
                <a:gd name="adj1" fmla="val 13413701"/>
                <a:gd name="adj2" fmla="val 16248314"/>
              </a:avLst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72" name="Arc 71"/>
            <p:cNvSpPr/>
            <p:nvPr/>
          </p:nvSpPr>
          <p:spPr>
            <a:xfrm rot="20224269" flipV="1">
              <a:off x="5084324" y="3268269"/>
              <a:ext cx="1979074" cy="1979261"/>
            </a:xfrm>
            <a:prstGeom prst="arc">
              <a:avLst>
                <a:gd name="adj1" fmla="val 13413701"/>
                <a:gd name="adj2" fmla="val 16248314"/>
              </a:avLst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78" name="Arc 77"/>
            <p:cNvSpPr/>
            <p:nvPr/>
          </p:nvSpPr>
          <p:spPr>
            <a:xfrm rot="20224269" flipV="1">
              <a:off x="5863575" y="3277792"/>
              <a:ext cx="1980661" cy="1979261"/>
            </a:xfrm>
            <a:prstGeom prst="arc">
              <a:avLst>
                <a:gd name="adj1" fmla="val 13413701"/>
                <a:gd name="adj2" fmla="val 16248314"/>
              </a:avLst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</p:grpSp>
      <p:grpSp>
        <p:nvGrpSpPr>
          <p:cNvPr id="5" name="Group 79"/>
          <p:cNvGrpSpPr>
            <a:grpSpLocks/>
          </p:cNvGrpSpPr>
          <p:nvPr/>
        </p:nvGrpSpPr>
        <p:grpSpPr bwMode="auto">
          <a:xfrm>
            <a:off x="3470275" y="3371850"/>
            <a:ext cx="4321175" cy="2006600"/>
            <a:chOff x="3123800" y="3988034"/>
            <a:chExt cx="4321587" cy="2007846"/>
          </a:xfrm>
        </p:grpSpPr>
        <p:sp>
          <p:nvSpPr>
            <p:cNvPr id="55" name="Arc 54"/>
            <p:cNvSpPr/>
            <p:nvPr/>
          </p:nvSpPr>
          <p:spPr>
            <a:xfrm rot="1416210">
              <a:off x="3123800" y="3988034"/>
              <a:ext cx="1979802" cy="1979253"/>
            </a:xfrm>
            <a:prstGeom prst="arc">
              <a:avLst>
                <a:gd name="adj1" fmla="val 13413701"/>
                <a:gd name="adj2" fmla="val 16248314"/>
              </a:avLst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63" name="Arc 62"/>
            <p:cNvSpPr/>
            <p:nvPr/>
          </p:nvSpPr>
          <p:spPr>
            <a:xfrm rot="1416210">
              <a:off x="3904924" y="3997565"/>
              <a:ext cx="1979802" cy="1979253"/>
            </a:xfrm>
            <a:prstGeom prst="arc">
              <a:avLst>
                <a:gd name="adj1" fmla="val 13413701"/>
                <a:gd name="adj2" fmla="val 16248314"/>
              </a:avLst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69" name="Arc 68"/>
            <p:cNvSpPr/>
            <p:nvPr/>
          </p:nvSpPr>
          <p:spPr>
            <a:xfrm rot="1416210">
              <a:off x="4684462" y="4007096"/>
              <a:ext cx="1979801" cy="1979253"/>
            </a:xfrm>
            <a:prstGeom prst="arc">
              <a:avLst>
                <a:gd name="adj1" fmla="val 13413701"/>
                <a:gd name="adj2" fmla="val 16248314"/>
              </a:avLst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75" name="Arc 74"/>
            <p:cNvSpPr/>
            <p:nvPr/>
          </p:nvSpPr>
          <p:spPr>
            <a:xfrm rot="1416210">
              <a:off x="5465586" y="4016627"/>
              <a:ext cx="1979801" cy="1979253"/>
            </a:xfrm>
            <a:prstGeom prst="arc">
              <a:avLst>
                <a:gd name="adj1" fmla="val 13413701"/>
                <a:gd name="adj2" fmla="val 16248314"/>
              </a:avLst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</p:grpSp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273050" y="819150"/>
            <a:ext cx="6292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To find the area of a circle, cut it into 8 equal pieces</a:t>
            </a: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261938" y="1230313"/>
            <a:ext cx="5961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Put the pieces together to create a parallelogram</a:t>
            </a:r>
          </a:p>
        </p:txBody>
      </p:sp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290513" y="1751013"/>
            <a:ext cx="61737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The length of the top is equal to half the perimeter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713288" y="2922588"/>
          <a:ext cx="20955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4" imgW="977900" imgH="228600" progId="Equation.DSMT4">
                  <p:embed/>
                </p:oleObj>
              </mc:Choice>
              <mc:Fallback>
                <p:oleObj name="Equation" r:id="rId4" imgW="977900" imgH="228600" progId="Equation.DSMT4">
                  <p:embed/>
                  <p:pic>
                    <p:nvPicPr>
                      <p:cNvPr id="40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2922588"/>
                        <a:ext cx="20955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3"/>
          <p:cNvGraphicFramePr>
            <a:graphicFrameLocks noChangeAspect="1"/>
          </p:cNvGraphicFramePr>
          <p:nvPr/>
        </p:nvGraphicFramePr>
        <p:xfrm>
          <a:off x="4921250" y="4440238"/>
          <a:ext cx="20955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6" imgW="977900" imgH="228600" progId="Equation.DSMT4">
                  <p:embed/>
                </p:oleObj>
              </mc:Choice>
              <mc:Fallback>
                <p:oleObj name="Equation" r:id="rId6" imgW="977900" imgH="228600" progId="Equation.DSMT4">
                  <p:embed/>
                  <p:pic>
                    <p:nvPicPr>
                      <p:cNvPr id="8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4440238"/>
                        <a:ext cx="20955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293688" y="2286000"/>
            <a:ext cx="5484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The height is equal to the radius of the circle</a:t>
            </a:r>
          </a:p>
        </p:txBody>
      </p:sp>
      <p:cxnSp>
        <p:nvCxnSpPr>
          <p:cNvPr id="89" name="Straight Arrow Connector 88"/>
          <p:cNvCxnSpPr/>
          <p:nvPr/>
        </p:nvCxnSpPr>
        <p:spPr>
          <a:xfrm rot="5400000">
            <a:off x="5513388" y="3889375"/>
            <a:ext cx="1023938" cy="14287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1" name="Object 3"/>
          <p:cNvGraphicFramePr>
            <a:graphicFrameLocks noChangeAspect="1"/>
          </p:cNvGraphicFramePr>
          <p:nvPr/>
        </p:nvGraphicFramePr>
        <p:xfrm>
          <a:off x="5818188" y="3716338"/>
          <a:ext cx="246062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7" imgW="114102" imgH="126780" progId="Equation.DSMT4">
                  <p:embed/>
                </p:oleObj>
              </mc:Choice>
              <mc:Fallback>
                <p:oleObj name="Equation" r:id="rId7" imgW="114102" imgH="126780" progId="Equation.DSMT4">
                  <p:embed/>
                  <p:pic>
                    <p:nvPicPr>
                      <p:cNvPr id="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3716338"/>
                        <a:ext cx="246062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99"/>
          <p:cNvGrpSpPr>
            <a:grpSpLocks/>
          </p:cNvGrpSpPr>
          <p:nvPr/>
        </p:nvGrpSpPr>
        <p:grpSpPr bwMode="auto">
          <a:xfrm>
            <a:off x="3479800" y="2476500"/>
            <a:ext cx="4721225" cy="2911475"/>
            <a:chOff x="3166079" y="2803766"/>
            <a:chExt cx="4720522" cy="2912294"/>
          </a:xfrm>
        </p:grpSpPr>
        <p:sp>
          <p:nvSpPr>
            <p:cNvPr id="92" name="Pie 91"/>
            <p:cNvSpPr/>
            <p:nvPr/>
          </p:nvSpPr>
          <p:spPr>
            <a:xfrm rot="20224269" flipV="1">
              <a:off x="3564483" y="2803766"/>
              <a:ext cx="1980905" cy="1980170"/>
            </a:xfrm>
            <a:prstGeom prst="pie">
              <a:avLst>
                <a:gd name="adj1" fmla="val 13449272"/>
                <a:gd name="adj2" fmla="val 16172614"/>
              </a:avLst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3" name="Pie 92"/>
            <p:cNvSpPr/>
            <p:nvPr/>
          </p:nvSpPr>
          <p:spPr>
            <a:xfrm rot="20224269" flipV="1">
              <a:off x="4345416" y="2813294"/>
              <a:ext cx="1980905" cy="1980170"/>
            </a:xfrm>
            <a:prstGeom prst="pie">
              <a:avLst>
                <a:gd name="adj1" fmla="val 13449272"/>
                <a:gd name="adj2" fmla="val 16172614"/>
              </a:avLst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4" name="Pie 93"/>
            <p:cNvSpPr/>
            <p:nvPr/>
          </p:nvSpPr>
          <p:spPr>
            <a:xfrm rot="20224269" flipV="1">
              <a:off x="5126350" y="2822821"/>
              <a:ext cx="1979317" cy="1980170"/>
            </a:xfrm>
            <a:prstGeom prst="pie">
              <a:avLst>
                <a:gd name="adj1" fmla="val 13449272"/>
                <a:gd name="adj2" fmla="val 16172614"/>
              </a:avLst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5" name="Pie 94"/>
            <p:cNvSpPr/>
            <p:nvPr/>
          </p:nvSpPr>
          <p:spPr>
            <a:xfrm rot="20224269" flipV="1">
              <a:off x="5907284" y="2832349"/>
              <a:ext cx="1979317" cy="1978581"/>
            </a:xfrm>
            <a:prstGeom prst="pie">
              <a:avLst>
                <a:gd name="adj1" fmla="val 13449272"/>
                <a:gd name="adj2" fmla="val 16172614"/>
              </a:avLst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6" name="Pie 95"/>
            <p:cNvSpPr/>
            <p:nvPr/>
          </p:nvSpPr>
          <p:spPr>
            <a:xfrm rot="1416210">
              <a:off x="4726360" y="3726363"/>
              <a:ext cx="1980905" cy="1980169"/>
            </a:xfrm>
            <a:prstGeom prst="pie">
              <a:avLst>
                <a:gd name="adj1" fmla="val 13449272"/>
                <a:gd name="adj2" fmla="val 16172614"/>
              </a:avLst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7" name="Pie 96"/>
            <p:cNvSpPr/>
            <p:nvPr/>
          </p:nvSpPr>
          <p:spPr>
            <a:xfrm rot="1416210">
              <a:off x="3947013" y="3716836"/>
              <a:ext cx="1979318" cy="1980169"/>
            </a:xfrm>
            <a:prstGeom prst="pie">
              <a:avLst>
                <a:gd name="adj1" fmla="val 13449272"/>
                <a:gd name="adj2" fmla="val 16172614"/>
              </a:avLst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8" name="Pie 97"/>
            <p:cNvSpPr/>
            <p:nvPr/>
          </p:nvSpPr>
          <p:spPr>
            <a:xfrm rot="1416210">
              <a:off x="3166079" y="3716836"/>
              <a:ext cx="1979318" cy="1978581"/>
            </a:xfrm>
            <a:prstGeom prst="pie">
              <a:avLst>
                <a:gd name="adj1" fmla="val 13449272"/>
                <a:gd name="adj2" fmla="val 16172614"/>
              </a:avLst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9" name="Pie 98"/>
            <p:cNvSpPr/>
            <p:nvPr/>
          </p:nvSpPr>
          <p:spPr>
            <a:xfrm rot="1416210">
              <a:off x="5507293" y="3735891"/>
              <a:ext cx="1980905" cy="1980169"/>
            </a:xfrm>
            <a:prstGeom prst="pie">
              <a:avLst>
                <a:gd name="adj1" fmla="val 13449272"/>
                <a:gd name="adj2" fmla="val 16172614"/>
              </a:avLst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sp>
        <p:nvSpPr>
          <p:cNvPr id="101" name="Parallelogram 100"/>
          <p:cNvSpPr/>
          <p:nvPr/>
        </p:nvSpPr>
        <p:spPr>
          <a:xfrm flipH="1">
            <a:off x="4094163" y="5064125"/>
            <a:ext cx="3508375" cy="1022350"/>
          </a:xfrm>
          <a:prstGeom prst="parallelogram">
            <a:avLst>
              <a:gd name="adj" fmla="val 29348"/>
            </a:avLst>
          </a:prstGeom>
          <a:solidFill>
            <a:srgbClr val="0070C0">
              <a:alpha val="78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02" name="Straight Arrow Connector 101"/>
          <p:cNvCxnSpPr/>
          <p:nvPr/>
        </p:nvCxnSpPr>
        <p:spPr>
          <a:xfrm rot="5400000">
            <a:off x="5665788" y="5570538"/>
            <a:ext cx="1023937" cy="14287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" name="Object 3"/>
          <p:cNvGraphicFramePr>
            <a:graphicFrameLocks noChangeAspect="1"/>
          </p:cNvGraphicFramePr>
          <p:nvPr/>
        </p:nvGraphicFramePr>
        <p:xfrm>
          <a:off x="5970588" y="5397500"/>
          <a:ext cx="2460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9" imgW="114102" imgH="126780" progId="Equation.DSMT4">
                  <p:embed/>
                </p:oleObj>
              </mc:Choice>
              <mc:Fallback>
                <p:oleObj name="Equation" r:id="rId9" imgW="114102" imgH="126780" progId="Equation.DSMT4">
                  <p:embed/>
                  <p:pic>
                    <p:nvPicPr>
                      <p:cNvPr id="1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5397500"/>
                        <a:ext cx="246062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3"/>
          <p:cNvGraphicFramePr>
            <a:graphicFrameLocks noChangeAspect="1"/>
          </p:cNvGraphicFramePr>
          <p:nvPr/>
        </p:nvGraphicFramePr>
        <p:xfrm>
          <a:off x="5535613" y="6070600"/>
          <a:ext cx="10604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10" imgW="494870" imgH="253780" progId="Equation.DSMT4">
                  <p:embed/>
                </p:oleObj>
              </mc:Choice>
              <mc:Fallback>
                <p:oleObj name="Equation" r:id="rId10" imgW="494870" imgH="253780" progId="Equation.DSMT4">
                  <p:embed/>
                  <p:pic>
                    <p:nvPicPr>
                      <p:cNvPr id="10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6070600"/>
                        <a:ext cx="106045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3"/>
          <p:cNvGraphicFramePr>
            <a:graphicFrameLocks noChangeAspect="1"/>
          </p:cNvGraphicFramePr>
          <p:nvPr/>
        </p:nvGraphicFramePr>
        <p:xfrm>
          <a:off x="733425" y="4997450"/>
          <a:ext cx="20129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12" imgW="939392" imgH="253890" progId="Equation.DSMT4">
                  <p:embed/>
                </p:oleObj>
              </mc:Choice>
              <mc:Fallback>
                <p:oleObj name="Equation" r:id="rId12" imgW="939392" imgH="253890" progId="Equation.DSMT4">
                  <p:embed/>
                  <p:pic>
                    <p:nvPicPr>
                      <p:cNvPr id="10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4997450"/>
                        <a:ext cx="201295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3"/>
          <p:cNvGraphicFramePr>
            <a:graphicFrameLocks noChangeAspect="1"/>
          </p:cNvGraphicFramePr>
          <p:nvPr/>
        </p:nvGraphicFramePr>
        <p:xfrm>
          <a:off x="733425" y="5548313"/>
          <a:ext cx="11160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14" imgW="520474" imgH="203112" progId="Equation.DSMT4">
                  <p:embed/>
                </p:oleObj>
              </mc:Choice>
              <mc:Fallback>
                <p:oleObj name="Equation" r:id="rId14" imgW="520474" imgH="203112" progId="Equation.DSMT4">
                  <p:embed/>
                  <p:pic>
                    <p:nvPicPr>
                      <p:cNvPr id="10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5548313"/>
                        <a:ext cx="111601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7" name="Straight Connector 106"/>
          <p:cNvCxnSpPr/>
          <p:nvPr/>
        </p:nvCxnSpPr>
        <p:spPr>
          <a:xfrm flipV="1">
            <a:off x="1254125" y="5159375"/>
            <a:ext cx="315913" cy="24606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flipV="1">
            <a:off x="1597025" y="5119688"/>
            <a:ext cx="315913" cy="24606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6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6351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05273E-6 L 0.31337 0.06707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60" y="3353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320000">
                                      <p:cBhvr>
                                        <p:cTn id="78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86772E-6 L 0.33941 -0.04996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962" y="-2498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320000">
                                      <p:cBhvr>
                                        <p:cTn id="8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3.00648E-6 L 0.35694 0.0747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847" y="3723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320000">
                                      <p:cBhvr>
                                        <p:cTn id="10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9.3432E-7 L 0.39409 -0.05758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05" y="-2891"/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320000">
                                      <p:cBhvr>
                                        <p:cTn id="11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4.41258E-6 L 0.50399 0.0746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191" y="3723"/>
                                    </p:animMotion>
                                  </p:childTnLst>
                                </p:cTn>
                              </p:par>
                              <p:par>
                                <p:cTn id="121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4020000">
                                      <p:cBhvr>
                                        <p:cTn id="122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4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86772E-6 L 0.56858 0.00115 " pathEditMode="relative" rAng="0" ptsTypes="AA">
                                      <p:cBhvr>
                                        <p:cTn id="131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420" y="46"/>
                                    </p:animMotion>
                                  </p:childTnLst>
                                </p:cTn>
                              </p:par>
                              <p:par>
                                <p:cTn id="132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020000">
                                      <p:cBhvr>
                                        <p:cTn id="133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5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6.10546E-7 L 0.49739 0.05111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61" y="2544"/>
                                    </p:animMotion>
                                  </p:childTnLst>
                                </p:cTn>
                              </p:par>
                              <p:par>
                                <p:cTn id="143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020000">
                                      <p:cBhvr>
                                        <p:cTn id="14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6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73636E-6 L 0.49497 -0.03561 " pathEditMode="relative" rAng="0" ptsTypes="AA">
                                      <p:cBhvr>
                                        <p:cTn id="153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740" y="-1781"/>
                                    </p:animMotion>
                                  </p:childTnLst>
                                </p:cTn>
                              </p:par>
                              <p:par>
                                <p:cTn id="154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4020000">
                                      <p:cBhvr>
                                        <p:cTn id="15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7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2.86772E-7 L -0.00156 0.24746 " pathEditMode="relative" rAng="0" ptsTypes="AA">
                                      <p:cBhvr>
                                        <p:cTn id="20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123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 nodeType="clickPar">
                      <p:stCondLst>
                        <p:cond delay="indefinite"/>
                      </p:stCondLst>
                      <p:childTnLst>
                        <p:par>
                          <p:cTn id="2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7" grpId="0" animBg="1"/>
      <p:bldP spid="73" grpId="0" animBg="1"/>
      <p:bldP spid="79" grpId="0" animBg="1"/>
      <p:bldP spid="70" grpId="0" animBg="1"/>
      <p:bldP spid="64" grpId="0" animBg="1"/>
      <p:bldP spid="34" grpId="0" animBg="1"/>
      <p:bldP spid="34" grpId="1" animBg="1"/>
      <p:bldP spid="34" grpId="2" animBg="1"/>
      <p:bldP spid="34" grpId="3" animBg="1"/>
      <p:bldP spid="35" grpId="0" animBg="1"/>
      <p:bldP spid="35" grpId="1" animBg="1"/>
      <p:bldP spid="35" grpId="2" animBg="1"/>
      <p:bldP spid="35" grpId="3" animBg="1"/>
      <p:bldP spid="36" grpId="0" animBg="1"/>
      <p:bldP spid="36" grpId="1" animBg="1"/>
      <p:bldP spid="36" grpId="2" animBg="1"/>
      <p:bldP spid="36" grpId="3" animBg="1"/>
      <p:bldP spid="37" grpId="0" animBg="1"/>
      <p:bldP spid="37" grpId="1" animBg="1"/>
      <p:bldP spid="37" grpId="2" animBg="1"/>
      <p:bldP spid="37" grpId="3" animBg="1"/>
      <p:bldP spid="38" grpId="0" animBg="1"/>
      <p:bldP spid="38" grpId="1" animBg="1"/>
      <p:bldP spid="38" grpId="2" animBg="1"/>
      <p:bldP spid="38" grpId="3" animBg="1"/>
      <p:bldP spid="39" grpId="0" animBg="1"/>
      <p:bldP spid="39" grpId="1" animBg="1"/>
      <p:bldP spid="39" grpId="2" animBg="1"/>
      <p:bldP spid="39" grpId="3" animBg="1"/>
      <p:bldP spid="40" grpId="0" animBg="1"/>
      <p:bldP spid="40" grpId="1" animBg="1"/>
      <p:bldP spid="40" grpId="2" animBg="1"/>
      <p:bldP spid="40" grpId="3" animBg="1"/>
      <p:bldP spid="41" grpId="0" animBg="1"/>
      <p:bldP spid="41" grpId="1" animBg="1"/>
      <p:bldP spid="41" grpId="2" animBg="1"/>
      <p:bldP spid="41" grpId="3" animBg="1"/>
      <p:bldP spid="57" grpId="0" animBg="1"/>
      <p:bldP spid="76" grpId="0" animBg="1"/>
      <p:bldP spid="82" grpId="0"/>
      <p:bldP spid="83" grpId="0"/>
      <p:bldP spid="84" grpId="0"/>
      <p:bldP spid="87" grpId="0"/>
      <p:bldP spid="10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15962"/>
          </a:xfrm>
        </p:spPr>
        <p:txBody>
          <a:bodyPr/>
          <a:lstStyle/>
          <a:p>
            <a:r>
              <a:rPr lang="en-CA" dirty="0"/>
              <a:t>Volume of a Cylind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37160" y="1036320"/>
            <a:ext cx="8534400" cy="2072640"/>
          </a:xfrm>
        </p:spPr>
        <p:txBody>
          <a:bodyPr>
            <a:normAutofit/>
          </a:bodyPr>
          <a:lstStyle/>
          <a:p>
            <a:r>
              <a:rPr lang="en-CA" dirty="0"/>
              <a:t>The volume of a prism is equal to the area of the base multiplied by the height </a:t>
            </a:r>
          </a:p>
          <a:p>
            <a:r>
              <a:rPr lang="en-CA" dirty="0"/>
              <a:t>Since a cylinder is a prism, multiply the area of the base (circle) by the height of the cylinder</a:t>
            </a:r>
          </a:p>
          <a:p>
            <a:endParaRPr lang="en-CA" dirty="0"/>
          </a:p>
        </p:txBody>
      </p:sp>
      <p:sp>
        <p:nvSpPr>
          <p:cNvPr id="4" name="Flowchart: Magnetic Disk 3"/>
          <p:cNvSpPr/>
          <p:nvPr/>
        </p:nvSpPr>
        <p:spPr>
          <a:xfrm>
            <a:off x="914400" y="4312920"/>
            <a:ext cx="2133600" cy="2130425"/>
          </a:xfrm>
          <a:prstGeom prst="flowChartMagneticDisk">
            <a:avLst/>
          </a:prstGeom>
          <a:solidFill>
            <a:srgbClr val="00B0F0">
              <a:alpha val="4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996440" y="4495483"/>
            <a:ext cx="914400" cy="198437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553429"/>
              </p:ext>
            </p:extLst>
          </p:nvPr>
        </p:nvGraphicFramePr>
        <p:xfrm>
          <a:off x="2143158" y="4270058"/>
          <a:ext cx="38668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4" imgW="114102" imgH="126780" progId="Equation.DSMT4">
                  <p:embed/>
                </p:oleObj>
              </mc:Choice>
              <mc:Fallback>
                <p:oleObj name="Equation" r:id="rId4" imgW="114102" imgH="12678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58" y="4270058"/>
                        <a:ext cx="386682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017011"/>
              </p:ext>
            </p:extLst>
          </p:nvPr>
        </p:nvGraphicFramePr>
        <p:xfrm>
          <a:off x="3063240" y="5076507"/>
          <a:ext cx="427037" cy="58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240" y="5076507"/>
                        <a:ext cx="427037" cy="589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908050" y="5840730"/>
            <a:ext cx="2124710" cy="59055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8" name="Object 14"/>
          <p:cNvGraphicFramePr>
            <a:graphicFrameLocks noChangeAspect="1"/>
          </p:cNvGraphicFramePr>
          <p:nvPr/>
        </p:nvGraphicFramePr>
        <p:xfrm>
          <a:off x="2192310" y="2941320"/>
          <a:ext cx="11674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8" imgW="368140" imgH="177723" progId="Equation.DSMT4">
                  <p:embed/>
                </p:oleObj>
              </mc:Choice>
              <mc:Fallback>
                <p:oleObj name="Equation" r:id="rId8" imgW="368140" imgH="177723" progId="Equation.DSMT4">
                  <p:embed/>
                  <p:pic>
                    <p:nvPicPr>
                      <p:cNvPr id="2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10" y="2941320"/>
                        <a:ext cx="1167475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/>
        </p:nvGraphicFramePr>
        <p:xfrm>
          <a:off x="3420428" y="2871470"/>
          <a:ext cx="165576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10" imgW="520560" imgH="203040" progId="Equation.DSMT4">
                  <p:embed/>
                </p:oleObj>
              </mc:Choice>
              <mc:Fallback>
                <p:oleObj name="Equation" r:id="rId10" imgW="520560" imgH="203040" progId="Equation.DSMT4">
                  <p:embed/>
                  <p:pic>
                    <p:nvPicPr>
                      <p:cNvPr id="2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428" y="2871470"/>
                        <a:ext cx="1655762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ight Brace 29"/>
          <p:cNvSpPr/>
          <p:nvPr/>
        </p:nvSpPr>
        <p:spPr>
          <a:xfrm rot="5400000">
            <a:off x="3803968" y="2965768"/>
            <a:ext cx="301624" cy="1112520"/>
          </a:xfrm>
          <a:prstGeom prst="rightBrace">
            <a:avLst>
              <a:gd name="adj1" fmla="val 29839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3276600" y="3585924"/>
            <a:ext cx="140208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CA" sz="2200" dirty="0">
                <a:solidFill>
                  <a:srgbClr val="FF0000"/>
                </a:solidFill>
              </a:rPr>
              <a:t>Area of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the circle</a:t>
            </a:r>
          </a:p>
        </p:txBody>
      </p:sp>
      <p:graphicFrame>
        <p:nvGraphicFramePr>
          <p:cNvPr id="32" name="Object 16"/>
          <p:cNvGraphicFramePr>
            <a:graphicFrameLocks noChangeAspect="1"/>
          </p:cNvGraphicFramePr>
          <p:nvPr/>
        </p:nvGraphicFramePr>
        <p:xfrm>
          <a:off x="5070158" y="2957513"/>
          <a:ext cx="4064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158" y="2957513"/>
                        <a:ext cx="406400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4630598" y="3406021"/>
            <a:ext cx="2066290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CA" sz="2300" dirty="0">
                <a:solidFill>
                  <a:srgbClr val="FF0000"/>
                </a:solidFill>
              </a:rPr>
              <a:t>Height of the cylinder 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914400" y="5814060"/>
            <a:ext cx="2132330" cy="636270"/>
            <a:chOff x="3931920" y="5052060"/>
            <a:chExt cx="2139950" cy="636270"/>
          </a:xfrm>
        </p:grpSpPr>
        <p:sp>
          <p:nvSpPr>
            <p:cNvPr id="27" name="Oval 26"/>
            <p:cNvSpPr/>
            <p:nvPr/>
          </p:nvSpPr>
          <p:spPr>
            <a:xfrm>
              <a:off x="3931920" y="5097780"/>
              <a:ext cx="2139950" cy="590550"/>
            </a:xfrm>
            <a:prstGeom prst="ellipse">
              <a:avLst/>
            </a:prstGeom>
            <a:solidFill>
              <a:srgbClr val="FFFF00"/>
            </a:solidFill>
            <a:ln w="25400" cmpd="sng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4" name="Oval 33"/>
            <p:cNvSpPr/>
            <p:nvPr/>
          </p:nvSpPr>
          <p:spPr>
            <a:xfrm>
              <a:off x="3931920" y="5074920"/>
              <a:ext cx="2139950" cy="590550"/>
            </a:xfrm>
            <a:prstGeom prst="ellipse">
              <a:avLst/>
            </a:prstGeom>
            <a:solidFill>
              <a:srgbClr val="FFFF00"/>
            </a:solidFill>
            <a:ln w="25400" cmpd="sng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5" name="Oval 34"/>
            <p:cNvSpPr/>
            <p:nvPr/>
          </p:nvSpPr>
          <p:spPr>
            <a:xfrm>
              <a:off x="3931920" y="5052060"/>
              <a:ext cx="2139950" cy="590550"/>
            </a:xfrm>
            <a:prstGeom prst="ellipse">
              <a:avLst/>
            </a:prstGeom>
            <a:solidFill>
              <a:srgbClr val="FFFF00"/>
            </a:solidFill>
            <a:ln w="25400" cmpd="sng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cxnSp>
        <p:nvCxnSpPr>
          <p:cNvPr id="37" name="Straight Arrow Connector 36"/>
          <p:cNvCxnSpPr/>
          <p:nvPr/>
        </p:nvCxnSpPr>
        <p:spPr>
          <a:xfrm>
            <a:off x="3139441" y="4639492"/>
            <a:ext cx="0" cy="1554480"/>
          </a:xfrm>
          <a:prstGeom prst="straightConnector1">
            <a:avLst/>
          </a:prstGeom>
          <a:ln w="381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553429"/>
              </p:ext>
            </p:extLst>
          </p:nvPr>
        </p:nvGraphicFramePr>
        <p:xfrm>
          <a:off x="1982785" y="4267201"/>
          <a:ext cx="784649" cy="436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14" imgW="291960" imgH="164880" progId="Equation.DSMT4">
                  <p:embed/>
                </p:oleObj>
              </mc:Choice>
              <mc:Fallback>
                <p:oleObj name="Equation" r:id="rId14" imgW="291960" imgH="164880" progId="Equation.DSMT4">
                  <p:embed/>
                  <p:pic>
                    <p:nvPicPr>
                      <p:cNvPr id="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5" y="4267201"/>
                        <a:ext cx="784649" cy="4363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017011"/>
              </p:ext>
            </p:extLst>
          </p:nvPr>
        </p:nvGraphicFramePr>
        <p:xfrm>
          <a:off x="3166609" y="5152572"/>
          <a:ext cx="610733" cy="367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16" imgW="291960" imgH="177480" progId="Equation.DSMT4">
                  <p:embed/>
                </p:oleObj>
              </mc:Choice>
              <mc:Fallback>
                <p:oleObj name="Equation" r:id="rId16" imgW="291960" imgH="177480" progId="Equation.DSMT4">
                  <p:embed/>
                  <p:pic>
                    <p:nvPicPr>
                      <p:cNvPr id="4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609" y="5152572"/>
                        <a:ext cx="610733" cy="367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4"/>
          <p:cNvGraphicFramePr>
            <a:graphicFrameLocks noChangeAspect="1"/>
          </p:cNvGraphicFramePr>
          <p:nvPr/>
        </p:nvGraphicFramePr>
        <p:xfrm>
          <a:off x="4238825" y="4639491"/>
          <a:ext cx="11674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18" imgW="368140" imgH="177723" progId="Equation.DSMT4">
                  <p:embed/>
                </p:oleObj>
              </mc:Choice>
              <mc:Fallback>
                <p:oleObj name="Equation" r:id="rId18" imgW="368140" imgH="177723" progId="Equation.DSMT4">
                  <p:embed/>
                  <p:pic>
                    <p:nvPicPr>
                      <p:cNvPr id="4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825" y="4639491"/>
                        <a:ext cx="1167475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5"/>
          <p:cNvGraphicFramePr>
            <a:graphicFrameLocks noChangeAspect="1"/>
          </p:cNvGraphicFramePr>
          <p:nvPr/>
        </p:nvGraphicFramePr>
        <p:xfrm>
          <a:off x="5466942" y="4547870"/>
          <a:ext cx="165576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19" imgW="520560" imgH="203040" progId="Equation.DSMT4">
                  <p:embed/>
                </p:oleObj>
              </mc:Choice>
              <mc:Fallback>
                <p:oleObj name="Equation" r:id="rId19" imgW="520560" imgH="203040" progId="Equation.DSMT4">
                  <p:embed/>
                  <p:pic>
                    <p:nvPicPr>
                      <p:cNvPr id="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6942" y="4547870"/>
                        <a:ext cx="1655762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6"/>
          <p:cNvGraphicFramePr>
            <a:graphicFrameLocks noChangeAspect="1"/>
          </p:cNvGraphicFramePr>
          <p:nvPr/>
        </p:nvGraphicFramePr>
        <p:xfrm>
          <a:off x="7159172" y="4633913"/>
          <a:ext cx="3651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21" imgW="114120" imgH="177480" progId="Equation.DSMT4">
                  <p:embed/>
                </p:oleObj>
              </mc:Choice>
              <mc:Fallback>
                <p:oleObj name="Equation" r:id="rId21" imgW="114120" imgH="177480" progId="Equation.DSMT4">
                  <p:embed/>
                  <p:pic>
                    <p:nvPicPr>
                      <p:cNvPr id="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172" y="4633913"/>
                        <a:ext cx="365125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5"/>
          <p:cNvGraphicFramePr>
            <a:graphicFrameLocks noChangeAspect="1"/>
          </p:cNvGraphicFramePr>
          <p:nvPr/>
        </p:nvGraphicFramePr>
        <p:xfrm>
          <a:off x="4996090" y="5186596"/>
          <a:ext cx="24241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23" imgW="761760" imgH="177480" progId="Equation.DSMT4">
                  <p:embed/>
                </p:oleObj>
              </mc:Choice>
              <mc:Fallback>
                <p:oleObj name="Equation" r:id="rId23" imgW="761760" imgH="177480" progId="Equation.DSMT4">
                  <p:embed/>
                  <p:pic>
                    <p:nvPicPr>
                      <p:cNvPr id="4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6090" y="5186596"/>
                        <a:ext cx="2424113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5"/>
          <p:cNvGraphicFramePr>
            <a:graphicFrameLocks noChangeAspect="1"/>
          </p:cNvGraphicFramePr>
          <p:nvPr/>
        </p:nvGraphicFramePr>
        <p:xfrm>
          <a:off x="4996770" y="5665106"/>
          <a:ext cx="24638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25" imgW="774360" imgH="203040" progId="Equation.DSMT4">
                  <p:embed/>
                </p:oleObj>
              </mc:Choice>
              <mc:Fallback>
                <p:oleObj name="Equation" r:id="rId25" imgW="774360" imgH="203040" progId="Equation.DSMT4">
                  <p:embed/>
                  <p:pic>
                    <p:nvPicPr>
                      <p:cNvPr id="4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6770" y="5665106"/>
                        <a:ext cx="246380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5"/>
          <p:cNvGraphicFramePr>
            <a:graphicFrameLocks noChangeAspect="1"/>
          </p:cNvGraphicFramePr>
          <p:nvPr/>
        </p:nvGraphicFramePr>
        <p:xfrm>
          <a:off x="4992688" y="6176963"/>
          <a:ext cx="24638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27" imgW="774360" imgH="203040" progId="Equation.DSMT4">
                  <p:embed/>
                </p:oleObj>
              </mc:Choice>
              <mc:Fallback>
                <p:oleObj name="Equation" r:id="rId27" imgW="774360" imgH="203040" progId="Equation.DSMT4">
                  <p:embed/>
                  <p:pic>
                    <p:nvPicPr>
                      <p:cNvPr id="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8" y="6176963"/>
                        <a:ext cx="246380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2177143" y="2819400"/>
            <a:ext cx="3309257" cy="78377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29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0" grpId="1" animBg="1"/>
      <p:bldP spid="31" grpId="0"/>
      <p:bldP spid="31" grpId="1"/>
      <p:bldP spid="33" grpId="0"/>
      <p:bldP spid="33" grpId="1"/>
      <p:bldP spid="4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991600" cy="609600"/>
          </a:xfrm>
        </p:spPr>
        <p:txBody>
          <a:bodyPr>
            <a:normAutofit/>
          </a:bodyPr>
          <a:lstStyle/>
          <a:p>
            <a:r>
              <a:rPr lang="en-CA" sz="2400" dirty="0"/>
              <a:t>Practice: Find the volume of the following cylinders</a:t>
            </a:r>
          </a:p>
        </p:txBody>
      </p:sp>
      <p:sp>
        <p:nvSpPr>
          <p:cNvPr id="4" name="Flowchart: Magnetic Disk 3"/>
          <p:cNvSpPr/>
          <p:nvPr/>
        </p:nvSpPr>
        <p:spPr>
          <a:xfrm>
            <a:off x="609600" y="1127760"/>
            <a:ext cx="2255520" cy="1676400"/>
          </a:xfrm>
          <a:prstGeom prst="flowChartMagneticDisk">
            <a:avLst/>
          </a:prstGeom>
          <a:solidFill>
            <a:srgbClr val="00B0F0">
              <a:alpha val="4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Flowchart: Magnetic Disk 4"/>
          <p:cNvSpPr/>
          <p:nvPr/>
        </p:nvSpPr>
        <p:spPr>
          <a:xfrm rot="16200000">
            <a:off x="4533900" y="1135380"/>
            <a:ext cx="1524000" cy="1905000"/>
          </a:xfrm>
          <a:prstGeom prst="flowChartMagneticDisk">
            <a:avLst/>
          </a:prstGeom>
          <a:solidFill>
            <a:srgbClr val="00B0F0">
              <a:alpha val="4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691640" y="1249680"/>
            <a:ext cx="944880" cy="121921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553429"/>
              </p:ext>
            </p:extLst>
          </p:nvPr>
        </p:nvGraphicFramePr>
        <p:xfrm>
          <a:off x="1945323" y="634683"/>
          <a:ext cx="3857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323" y="634683"/>
                        <a:ext cx="385762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017011"/>
              </p:ext>
            </p:extLst>
          </p:nvPr>
        </p:nvGraphicFramePr>
        <p:xfrm>
          <a:off x="213678" y="1652905"/>
          <a:ext cx="4270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8" y="1652905"/>
                        <a:ext cx="427037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4587240" y="1188720"/>
            <a:ext cx="1386840" cy="0"/>
          </a:xfrm>
          <a:prstGeom prst="straightConnector1">
            <a:avLst/>
          </a:prstGeom>
          <a:ln w="25400">
            <a:headEnd type="stealth" w="lg" len="med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236720" y="1325880"/>
            <a:ext cx="0" cy="1539240"/>
          </a:xfrm>
          <a:prstGeom prst="straightConnector1">
            <a:avLst/>
          </a:prstGeom>
          <a:ln w="25400">
            <a:headEnd type="stealth" w="lg" len="med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017011"/>
              </p:ext>
            </p:extLst>
          </p:nvPr>
        </p:nvGraphicFramePr>
        <p:xfrm>
          <a:off x="3440113" y="1901188"/>
          <a:ext cx="877887" cy="418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8" imgW="368280" imgH="177480" progId="Equation.DSMT4">
                  <p:embed/>
                </p:oleObj>
              </mc:Choice>
              <mc:Fallback>
                <p:oleObj name="Equation" r:id="rId8" imgW="36828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1901188"/>
                        <a:ext cx="877887" cy="4181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017011"/>
              </p:ext>
            </p:extLst>
          </p:nvPr>
        </p:nvGraphicFramePr>
        <p:xfrm>
          <a:off x="4795838" y="723900"/>
          <a:ext cx="9858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10" imgW="291960" imgH="164880" progId="Equation.DSMT4">
                  <p:embed/>
                </p:oleObj>
              </mc:Choice>
              <mc:Fallback>
                <p:oleObj name="Equation" r:id="rId10" imgW="291960" imgH="1648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723900"/>
                        <a:ext cx="985837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4"/>
          <p:cNvGraphicFramePr>
            <a:graphicFrameLocks noChangeAspect="1"/>
          </p:cNvGraphicFramePr>
          <p:nvPr/>
        </p:nvGraphicFramePr>
        <p:xfrm>
          <a:off x="167368" y="3279549"/>
          <a:ext cx="11684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12" imgW="368140" imgH="177723" progId="Equation.DSMT4">
                  <p:embed/>
                </p:oleObj>
              </mc:Choice>
              <mc:Fallback>
                <p:oleObj name="Equation" r:id="rId12" imgW="368140" imgH="177723" progId="Equation.DSMT4">
                  <p:embed/>
                  <p:pic>
                    <p:nvPicPr>
                      <p:cNvPr id="194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68" y="3279549"/>
                        <a:ext cx="1168400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5"/>
          <p:cNvGraphicFramePr>
            <a:graphicFrameLocks noChangeAspect="1"/>
          </p:cNvGraphicFramePr>
          <p:nvPr/>
        </p:nvGraphicFramePr>
        <p:xfrm>
          <a:off x="1396093" y="3187474"/>
          <a:ext cx="16557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14" imgW="520560" imgH="203040" progId="Equation.DSMT4">
                  <p:embed/>
                </p:oleObj>
              </mc:Choice>
              <mc:Fallback>
                <p:oleObj name="Equation" r:id="rId14" imgW="520560" imgH="203040" progId="Equation.DSMT4">
                  <p:embed/>
                  <p:pic>
                    <p:nvPicPr>
                      <p:cNvPr id="1946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093" y="3187474"/>
                        <a:ext cx="1655763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6"/>
          <p:cNvGraphicFramePr>
            <a:graphicFrameLocks noChangeAspect="1"/>
          </p:cNvGraphicFramePr>
          <p:nvPr/>
        </p:nvGraphicFramePr>
        <p:xfrm>
          <a:off x="3067050" y="3292475"/>
          <a:ext cx="406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16" imgW="126720" imgH="164880" progId="Equation.DSMT4">
                  <p:embed/>
                </p:oleObj>
              </mc:Choice>
              <mc:Fallback>
                <p:oleObj name="Equation" r:id="rId16" imgW="126720" imgH="164880" progId="Equation.DSMT4">
                  <p:embed/>
                  <p:pic>
                    <p:nvPicPr>
                      <p:cNvPr id="194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3292475"/>
                        <a:ext cx="4064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5"/>
          <p:cNvGraphicFramePr>
            <a:graphicFrameLocks noChangeAspect="1"/>
          </p:cNvGraphicFramePr>
          <p:nvPr/>
        </p:nvGraphicFramePr>
        <p:xfrm>
          <a:off x="924606" y="3863749"/>
          <a:ext cx="242411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18" imgW="761760" imgH="177480" progId="Equation.DSMT4">
                  <p:embed/>
                </p:oleObj>
              </mc:Choice>
              <mc:Fallback>
                <p:oleObj name="Equation" r:id="rId18" imgW="761760" imgH="177480" progId="Equation.DSMT4">
                  <p:embed/>
                  <p:pic>
                    <p:nvPicPr>
                      <p:cNvPr id="194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606" y="3863749"/>
                        <a:ext cx="2424112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5"/>
          <p:cNvGraphicFramePr>
            <a:graphicFrameLocks noChangeAspect="1"/>
          </p:cNvGraphicFramePr>
          <p:nvPr/>
        </p:nvGraphicFramePr>
        <p:xfrm>
          <a:off x="944563" y="4432300"/>
          <a:ext cx="24241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20" imgW="761760" imgH="203040" progId="Equation.DSMT4">
                  <p:embed/>
                </p:oleObj>
              </mc:Choice>
              <mc:Fallback>
                <p:oleObj name="Equation" r:id="rId20" imgW="761760" imgH="203040" progId="Equation.DSMT4">
                  <p:embed/>
                  <p:pic>
                    <p:nvPicPr>
                      <p:cNvPr id="1946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4432300"/>
                        <a:ext cx="2424112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5"/>
          <p:cNvGraphicFramePr>
            <a:graphicFrameLocks noChangeAspect="1"/>
          </p:cNvGraphicFramePr>
          <p:nvPr/>
        </p:nvGraphicFramePr>
        <p:xfrm>
          <a:off x="925513" y="5070475"/>
          <a:ext cx="25050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22" imgW="787320" imgH="203040" progId="Equation.DSMT4">
                  <p:embed/>
                </p:oleObj>
              </mc:Choice>
              <mc:Fallback>
                <p:oleObj name="Equation" r:id="rId22" imgW="787320" imgH="203040" progId="Equation.DSMT4">
                  <p:embed/>
                  <p:pic>
                    <p:nvPicPr>
                      <p:cNvPr id="194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5070475"/>
                        <a:ext cx="2505075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4249510" y="4203018"/>
          <a:ext cx="11684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24" imgW="368140" imgH="177723" progId="Equation.DSMT4">
                  <p:embed/>
                </p:oleObj>
              </mc:Choice>
              <mc:Fallback>
                <p:oleObj name="Equation" r:id="rId24" imgW="368140" imgH="177723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510" y="4203018"/>
                        <a:ext cx="1168400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5478235" y="4110943"/>
          <a:ext cx="16557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25" imgW="520560" imgH="203040" progId="Equation.DSMT4">
                  <p:embed/>
                </p:oleObj>
              </mc:Choice>
              <mc:Fallback>
                <p:oleObj name="Equation" r:id="rId25" imgW="520560" imgH="203040" progId="Equation.DSMT4">
                  <p:embed/>
                  <p:pic>
                    <p:nvPicPr>
                      <p:cNvPr id="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235" y="4110943"/>
                        <a:ext cx="1655763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/>
        </p:nvGraphicFramePr>
        <p:xfrm>
          <a:off x="7170738" y="4216400"/>
          <a:ext cx="3651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27" imgW="114120" imgH="164880" progId="Equation.DSMT4">
                  <p:embed/>
                </p:oleObj>
              </mc:Choice>
              <mc:Fallback>
                <p:oleObj name="Equation" r:id="rId27" imgW="114120" imgH="164880" progId="Equation.DSMT4">
                  <p:embed/>
                  <p:pic>
                    <p:nvPicPr>
                      <p:cNvPr id="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4216400"/>
                        <a:ext cx="36512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5006748" y="4850718"/>
          <a:ext cx="242411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29" imgW="761760" imgH="177480" progId="Equation.DSMT4">
                  <p:embed/>
                </p:oleObj>
              </mc:Choice>
              <mc:Fallback>
                <p:oleObj name="Equation" r:id="rId29" imgW="761760" imgH="177480" progId="Equation.DSMT4">
                  <p:embed/>
                  <p:pic>
                    <p:nvPicPr>
                      <p:cNvPr id="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748" y="4850718"/>
                        <a:ext cx="2424112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989513" y="5419725"/>
          <a:ext cx="24241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31" imgW="761760" imgH="203040" progId="Equation.DSMT4">
                  <p:embed/>
                </p:oleObj>
              </mc:Choice>
              <mc:Fallback>
                <p:oleObj name="Equation" r:id="rId31" imgW="761760" imgH="203040" progId="Equation.DSMT4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5419725"/>
                        <a:ext cx="2424112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5003800" y="6057900"/>
          <a:ext cx="26670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33" imgW="838080" imgH="203040" progId="Equation.DSMT4">
                  <p:embed/>
                </p:oleObj>
              </mc:Choice>
              <mc:Fallback>
                <p:oleObj name="Equation" r:id="rId33" imgW="838080" imgH="203040" progId="Equation.DSMT4">
                  <p:embed/>
                  <p:pic>
                    <p:nvPicPr>
                      <p:cNvPr id="2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6057900"/>
                        <a:ext cx="266700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3956050" y="3136780"/>
            <a:ext cx="4692650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CA" sz="2300" dirty="0">
                <a:solidFill>
                  <a:srgbClr val="FF0000"/>
                </a:solidFill>
                <a:latin typeface="+mj-lt"/>
              </a:rPr>
              <a:t>The diameter of the circle is 16cm, so the radius is 8cm</a:t>
            </a: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5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686800" cy="685800"/>
          </a:xfrm>
        </p:spPr>
        <p:txBody>
          <a:bodyPr>
            <a:normAutofit/>
          </a:bodyPr>
          <a:lstStyle/>
          <a:p>
            <a:r>
              <a:rPr lang="en-CA" sz="2400" dirty="0"/>
              <a:t>Challenge: Find the volume of the following solid</a:t>
            </a:r>
          </a:p>
        </p:txBody>
      </p:sp>
      <p:sp>
        <p:nvSpPr>
          <p:cNvPr id="5" name="Can 4"/>
          <p:cNvSpPr/>
          <p:nvPr/>
        </p:nvSpPr>
        <p:spPr>
          <a:xfrm>
            <a:off x="304800" y="2340552"/>
            <a:ext cx="2362200" cy="1151948"/>
          </a:xfrm>
          <a:prstGeom prst="can">
            <a:avLst>
              <a:gd name="adj" fmla="val 50000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Can 5"/>
          <p:cNvSpPr/>
          <p:nvPr/>
        </p:nvSpPr>
        <p:spPr>
          <a:xfrm>
            <a:off x="627835" y="1787431"/>
            <a:ext cx="1706034" cy="945463"/>
          </a:xfrm>
          <a:prstGeom prst="can">
            <a:avLst>
              <a:gd name="adj" fmla="val 50000"/>
            </a:avLst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Can 6"/>
          <p:cNvSpPr/>
          <p:nvPr/>
        </p:nvSpPr>
        <p:spPr>
          <a:xfrm>
            <a:off x="890300" y="1511300"/>
            <a:ext cx="1261859" cy="610780"/>
          </a:xfrm>
          <a:prstGeom prst="can">
            <a:avLst>
              <a:gd name="adj" fmla="val 50000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2671763" y="2752725"/>
          <a:ext cx="6096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Equation" r:id="rId4" imgW="291960" imgH="177480" progId="Equation.DSMT4">
                  <p:embed/>
                </p:oleObj>
              </mc:Choice>
              <mc:Fallback>
                <p:oleObj name="Equation" r:id="rId4" imgW="291960" imgH="177480" progId="Equation.DSMT4">
                  <p:embed/>
                  <p:pic>
                    <p:nvPicPr>
                      <p:cNvPr id="2150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2752725"/>
                        <a:ext cx="60960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2316163" y="2079625"/>
          <a:ext cx="6350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6" imgW="304560" imgH="177480" progId="Equation.DSMT4">
                  <p:embed/>
                </p:oleObj>
              </mc:Choice>
              <mc:Fallback>
                <p:oleObj name="Equation" r:id="rId6" imgW="304560" imgH="17748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2079625"/>
                        <a:ext cx="63500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2189163" y="1609725"/>
          <a:ext cx="5826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8" imgW="279360" imgH="177480" progId="Equation.DSMT4">
                  <p:embed/>
                </p:oleObj>
              </mc:Choice>
              <mc:Fallback>
                <p:oleObj name="Equation" r:id="rId8" imgW="279360" imgH="17748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1609725"/>
                        <a:ext cx="582612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878840" y="1442720"/>
            <a:ext cx="1267460" cy="5080"/>
          </a:xfrm>
          <a:prstGeom prst="straightConnector1">
            <a:avLst/>
          </a:prstGeom>
          <a:ln w="25400">
            <a:headEnd type="stealth" w="lg" len="med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236663" y="1152525"/>
          <a:ext cx="6350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Equation" r:id="rId10" imgW="304560" imgH="177480" progId="Equation.DSMT4">
                  <p:embed/>
                </p:oleObj>
              </mc:Choice>
              <mc:Fallback>
                <p:oleObj name="Equation" r:id="rId10" imgW="304560" imgH="17748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1152525"/>
                        <a:ext cx="63500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647700" y="1168400"/>
            <a:ext cx="1689100" cy="0"/>
          </a:xfrm>
          <a:prstGeom prst="straightConnector1">
            <a:avLst/>
          </a:prstGeom>
          <a:ln w="25400">
            <a:headEnd type="stealth" w="lg" len="med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1262063" y="860425"/>
          <a:ext cx="6080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Equation" r:id="rId12" imgW="291960" imgH="177480" progId="Equation.DSMT4">
                  <p:embed/>
                </p:oleObj>
              </mc:Choice>
              <mc:Fallback>
                <p:oleObj name="Equation" r:id="rId12" imgW="291960" imgH="17748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860425"/>
                        <a:ext cx="608012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292100" y="3632200"/>
            <a:ext cx="2362200" cy="0"/>
          </a:xfrm>
          <a:prstGeom prst="straightConnector1">
            <a:avLst/>
          </a:prstGeom>
          <a:ln w="25400">
            <a:headEnd type="stealth" w="lg" len="med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1169988" y="3565525"/>
          <a:ext cx="7667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Equation" r:id="rId14" imgW="368280" imgH="177480" progId="Equation.DSMT4">
                  <p:embed/>
                </p:oleObj>
              </mc:Choice>
              <mc:Fallback>
                <p:oleObj name="Equation" r:id="rId14" imgW="368280" imgH="17748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3565525"/>
                        <a:ext cx="766762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3448050" y="1066680"/>
            <a:ext cx="4692650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CA" sz="2300" dirty="0">
                <a:solidFill>
                  <a:srgbClr val="FF0000"/>
                </a:solidFill>
                <a:latin typeface="+mj-lt"/>
              </a:rPr>
              <a:t>There are 3 different cylinders</a:t>
            </a:r>
            <a:br>
              <a:rPr lang="en-CA" sz="2300" dirty="0">
                <a:solidFill>
                  <a:srgbClr val="FF0000"/>
                </a:solidFill>
                <a:latin typeface="+mj-lt"/>
              </a:rPr>
            </a:br>
            <a:r>
              <a:rPr lang="en-CA" sz="2300" dirty="0">
                <a:solidFill>
                  <a:srgbClr val="FF0000"/>
                </a:solidFill>
                <a:latin typeface="+mj-lt"/>
              </a:rPr>
              <a:t>in this solid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524250" y="1803280"/>
            <a:ext cx="4692650" cy="11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CA" sz="2300" dirty="0">
                <a:solidFill>
                  <a:srgbClr val="FF0000"/>
                </a:solidFill>
                <a:latin typeface="+mj-lt"/>
              </a:rPr>
              <a:t>To find the volume of this solid, get all three volumes and then add them up</a:t>
            </a:r>
          </a:p>
        </p:txBody>
      </p:sp>
      <p:graphicFrame>
        <p:nvGraphicFramePr>
          <p:cNvPr id="21512" name="Object 4"/>
          <p:cNvGraphicFramePr>
            <a:graphicFrameLocks noChangeAspect="1"/>
          </p:cNvGraphicFramePr>
          <p:nvPr/>
        </p:nvGraphicFramePr>
        <p:xfrm>
          <a:off x="2937193" y="3306128"/>
          <a:ext cx="103663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" name="Equation" r:id="rId16" imgW="393480" imgH="228600" progId="Equation.DSMT4">
                  <p:embed/>
                </p:oleObj>
              </mc:Choice>
              <mc:Fallback>
                <p:oleObj name="Equation" r:id="rId16" imgW="393480" imgH="228600" progId="Equation.DSMT4">
                  <p:embed/>
                  <p:pic>
                    <p:nvPicPr>
                      <p:cNvPr id="215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193" y="3306128"/>
                        <a:ext cx="1036637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5"/>
          <p:cNvGraphicFramePr>
            <a:graphicFrameLocks noChangeAspect="1"/>
          </p:cNvGraphicFramePr>
          <p:nvPr/>
        </p:nvGraphicFramePr>
        <p:xfrm>
          <a:off x="4001453" y="3263900"/>
          <a:ext cx="1372666" cy="53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18" imgW="520560" imgH="203040" progId="Equation.DSMT4">
                  <p:embed/>
                </p:oleObj>
              </mc:Choice>
              <mc:Fallback>
                <p:oleObj name="Equation" r:id="rId18" imgW="520560" imgH="203040" progId="Equation.DSMT4">
                  <p:embed/>
                  <p:pic>
                    <p:nvPicPr>
                      <p:cNvPr id="215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453" y="3263900"/>
                        <a:ext cx="1372666" cy="531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6"/>
          <p:cNvGraphicFramePr>
            <a:graphicFrameLocks noChangeAspect="1"/>
          </p:cNvGraphicFramePr>
          <p:nvPr/>
        </p:nvGraphicFramePr>
        <p:xfrm>
          <a:off x="5401628" y="3337560"/>
          <a:ext cx="269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20" imgW="101520" imgH="164880" progId="Equation.DSMT4">
                  <p:embed/>
                </p:oleObj>
              </mc:Choice>
              <mc:Fallback>
                <p:oleObj name="Equation" r:id="rId20" imgW="101520" imgH="164880" progId="Equation.DSMT4">
                  <p:embed/>
                  <p:pic>
                    <p:nvPicPr>
                      <p:cNvPr id="215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628" y="3337560"/>
                        <a:ext cx="2698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3632518" y="3832860"/>
          <a:ext cx="17748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Equation" r:id="rId22" imgW="672840" imgH="177480" progId="Equation.DSMT4">
                  <p:embed/>
                </p:oleObj>
              </mc:Choice>
              <mc:Fallback>
                <p:oleObj name="Equation" r:id="rId22" imgW="672840" imgH="177480" progId="Equation.DSMT4">
                  <p:embed/>
                  <p:pic>
                    <p:nvPicPr>
                      <p:cNvPr id="215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518" y="3832860"/>
                        <a:ext cx="177482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3627755" y="4264978"/>
          <a:ext cx="16414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Equation" r:id="rId24" imgW="622080" imgH="203040" progId="Equation.DSMT4">
                  <p:embed/>
                </p:oleObj>
              </mc:Choice>
              <mc:Fallback>
                <p:oleObj name="Equation" r:id="rId24" imgW="622080" imgH="203040" progId="Equation.DSMT4">
                  <p:embed/>
                  <p:pic>
                    <p:nvPicPr>
                      <p:cNvPr id="215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755" y="4264978"/>
                        <a:ext cx="1641475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"/>
          <p:cNvGraphicFramePr>
            <a:graphicFrameLocks noChangeAspect="1"/>
          </p:cNvGraphicFramePr>
          <p:nvPr/>
        </p:nvGraphicFramePr>
        <p:xfrm>
          <a:off x="5986145" y="3290570"/>
          <a:ext cx="126841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Equation" r:id="rId26" imgW="482400" imgH="228600" progId="Equation.DSMT4">
                  <p:embed/>
                </p:oleObj>
              </mc:Choice>
              <mc:Fallback>
                <p:oleObj name="Equation" r:id="rId26" imgW="482400" imgH="228600" progId="Equation.DSMT4">
                  <p:embed/>
                  <p:pic>
                    <p:nvPicPr>
                      <p:cNvPr id="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145" y="3290570"/>
                        <a:ext cx="1268413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5"/>
          <p:cNvGraphicFramePr>
            <a:graphicFrameLocks noChangeAspect="1"/>
          </p:cNvGraphicFramePr>
          <p:nvPr/>
        </p:nvGraphicFramePr>
        <p:xfrm>
          <a:off x="7272338" y="3248025"/>
          <a:ext cx="14049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" name="Equation" r:id="rId28" imgW="533160" imgH="203040" progId="Equation.DSMT4">
                  <p:embed/>
                </p:oleObj>
              </mc:Choice>
              <mc:Fallback>
                <p:oleObj name="Equation" r:id="rId28" imgW="533160" imgH="203040" progId="Equation.DSMT4">
                  <p:embed/>
                  <p:pic>
                    <p:nvPicPr>
                      <p:cNvPr id="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3248025"/>
                        <a:ext cx="1404937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/>
          <p:cNvGraphicFramePr>
            <a:graphicFrameLocks noChangeAspect="1"/>
          </p:cNvGraphicFramePr>
          <p:nvPr/>
        </p:nvGraphicFramePr>
        <p:xfrm>
          <a:off x="8608965" y="3322955"/>
          <a:ext cx="336915" cy="431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Equation" r:id="rId30" imgW="126720" imgH="164880" progId="Equation.DSMT4">
                  <p:embed/>
                </p:oleObj>
              </mc:Choice>
              <mc:Fallback>
                <p:oleObj name="Equation" r:id="rId30" imgW="126720" imgH="164880" progId="Equation.DSMT4">
                  <p:embed/>
                  <p:pic>
                    <p:nvPicPr>
                      <p:cNvPr id="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8965" y="3322955"/>
                        <a:ext cx="336915" cy="431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1"/>
          <p:cNvGraphicFramePr>
            <a:graphicFrameLocks noChangeAspect="1"/>
          </p:cNvGraphicFramePr>
          <p:nvPr/>
        </p:nvGraphicFramePr>
        <p:xfrm>
          <a:off x="6923041" y="3833495"/>
          <a:ext cx="2009648" cy="46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Equation" r:id="rId32" imgW="761760" imgH="177480" progId="Equation.DSMT4">
                  <p:embed/>
                </p:oleObj>
              </mc:Choice>
              <mc:Fallback>
                <p:oleObj name="Equation" r:id="rId32" imgW="761760" imgH="177480" progId="Equation.DSMT4">
                  <p:embed/>
                  <p:pic>
                    <p:nvPicPr>
                      <p:cNvPr id="4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41" y="3833495"/>
                        <a:ext cx="2009648" cy="46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2"/>
          <p:cNvGraphicFramePr>
            <a:graphicFrameLocks noChangeAspect="1"/>
          </p:cNvGraphicFramePr>
          <p:nvPr/>
        </p:nvGraphicFramePr>
        <p:xfrm>
          <a:off x="6903720" y="4264343"/>
          <a:ext cx="18430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Equation" r:id="rId34" imgW="698400" imgH="203040" progId="Equation.DSMT4">
                  <p:embed/>
                </p:oleObj>
              </mc:Choice>
              <mc:Fallback>
                <p:oleObj name="Equation" r:id="rId34" imgW="698400" imgH="203040" progId="Equation.DSMT4">
                  <p:embed/>
                  <p:pic>
                    <p:nvPicPr>
                      <p:cNvPr id="4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720" y="4264343"/>
                        <a:ext cx="1843088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"/>
          <p:cNvGraphicFramePr>
            <a:graphicFrameLocks noChangeAspect="1"/>
          </p:cNvGraphicFramePr>
          <p:nvPr/>
        </p:nvGraphicFramePr>
        <p:xfrm>
          <a:off x="319405" y="4799013"/>
          <a:ext cx="13049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Equation" r:id="rId36" imgW="495000" imgH="228600" progId="Equation.DSMT4">
                  <p:embed/>
                </p:oleObj>
              </mc:Choice>
              <mc:Fallback>
                <p:oleObj name="Equation" r:id="rId36" imgW="495000" imgH="228600" progId="Equation.DSMT4">
                  <p:embed/>
                  <p:pic>
                    <p:nvPicPr>
                      <p:cNvPr id="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" y="4799013"/>
                        <a:ext cx="1304925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5"/>
          <p:cNvGraphicFramePr>
            <a:graphicFrameLocks noChangeAspect="1"/>
          </p:cNvGraphicFramePr>
          <p:nvPr/>
        </p:nvGraphicFramePr>
        <p:xfrm>
          <a:off x="1639253" y="4757420"/>
          <a:ext cx="1372666" cy="53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" name="Equation" r:id="rId38" imgW="520560" imgH="203040" progId="Equation.DSMT4">
                  <p:embed/>
                </p:oleObj>
              </mc:Choice>
              <mc:Fallback>
                <p:oleObj name="Equation" r:id="rId38" imgW="520560" imgH="203040" progId="Equation.DSMT4">
                  <p:embed/>
                  <p:pic>
                    <p:nvPicPr>
                      <p:cNvPr id="4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253" y="4757420"/>
                        <a:ext cx="1372666" cy="531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/>
        </p:nvGraphicFramePr>
        <p:xfrm>
          <a:off x="3052445" y="4830763"/>
          <a:ext cx="3032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" name="Equation" r:id="rId40" imgW="114120" imgH="177480" progId="Equation.DSMT4">
                  <p:embed/>
                </p:oleObj>
              </mc:Choice>
              <mc:Fallback>
                <p:oleObj name="Equation" r:id="rId40" imgW="114120" imgH="177480" progId="Equation.DSMT4">
                  <p:embed/>
                  <p:pic>
                    <p:nvPicPr>
                      <p:cNvPr id="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445" y="4830763"/>
                        <a:ext cx="303213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1"/>
          <p:cNvGraphicFramePr>
            <a:graphicFrameLocks noChangeAspect="1"/>
          </p:cNvGraphicFramePr>
          <p:nvPr/>
        </p:nvGraphicFramePr>
        <p:xfrm>
          <a:off x="1243966" y="5342255"/>
          <a:ext cx="2009648" cy="46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" name="Equation" r:id="rId42" imgW="761760" imgH="177480" progId="Equation.DSMT4">
                  <p:embed/>
                </p:oleObj>
              </mc:Choice>
              <mc:Fallback>
                <p:oleObj name="Equation" r:id="rId42" imgW="761760" imgH="177480" progId="Equation.DSMT4">
                  <p:embed/>
                  <p:pic>
                    <p:nvPicPr>
                      <p:cNvPr id="4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966" y="5342255"/>
                        <a:ext cx="2009648" cy="46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2"/>
          <p:cNvGraphicFramePr>
            <a:graphicFrameLocks noChangeAspect="1"/>
          </p:cNvGraphicFramePr>
          <p:nvPr/>
        </p:nvGraphicFramePr>
        <p:xfrm>
          <a:off x="1272858" y="5819775"/>
          <a:ext cx="18097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" name="Equation" r:id="rId44" imgW="685800" imgH="203040" progId="Equation.DSMT4">
                  <p:embed/>
                </p:oleObj>
              </mc:Choice>
              <mc:Fallback>
                <p:oleObj name="Equation" r:id="rId44" imgW="685800" imgH="203040" progId="Equation.DSMT4">
                  <p:embed/>
                  <p:pic>
                    <p:nvPicPr>
                      <p:cNvPr id="4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858" y="5819775"/>
                        <a:ext cx="180975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2"/>
          <p:cNvGraphicFramePr>
            <a:graphicFrameLocks noChangeAspect="1"/>
          </p:cNvGraphicFramePr>
          <p:nvPr/>
        </p:nvGraphicFramePr>
        <p:xfrm>
          <a:off x="3673475" y="5304473"/>
          <a:ext cx="26479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" name="Equation" r:id="rId46" imgW="1002960" imgH="177480" progId="Equation.DSMT4">
                  <p:embed/>
                </p:oleObj>
              </mc:Choice>
              <mc:Fallback>
                <p:oleObj name="Equation" r:id="rId46" imgW="1002960" imgH="177480" progId="Equation.DSMT4">
                  <p:embed/>
                  <p:pic>
                    <p:nvPicPr>
                      <p:cNvPr id="4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5304473"/>
                        <a:ext cx="264795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2"/>
          <p:cNvGraphicFramePr>
            <a:graphicFrameLocks noChangeAspect="1"/>
          </p:cNvGraphicFramePr>
          <p:nvPr/>
        </p:nvGraphicFramePr>
        <p:xfrm>
          <a:off x="6354445" y="5292408"/>
          <a:ext cx="26828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" name="Equation" r:id="rId48" imgW="1015920" imgH="177480" progId="Equation.DSMT4">
                  <p:embed/>
                </p:oleObj>
              </mc:Choice>
              <mc:Fallback>
                <p:oleObj name="Equation" r:id="rId48" imgW="1015920" imgH="177480" progId="Equation.DSMT4">
                  <p:embed/>
                  <p:pic>
                    <p:nvPicPr>
                      <p:cNvPr id="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445" y="5292408"/>
                        <a:ext cx="26828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2"/>
          <p:cNvGraphicFramePr>
            <a:graphicFrameLocks noChangeAspect="1"/>
          </p:cNvGraphicFramePr>
          <p:nvPr/>
        </p:nvGraphicFramePr>
        <p:xfrm>
          <a:off x="5976620" y="5798185"/>
          <a:ext cx="12731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Equation" r:id="rId50" imgW="482400" imgH="177480" progId="Equation.DSMT4">
                  <p:embed/>
                </p:oleObj>
              </mc:Choice>
              <mc:Fallback>
                <p:oleObj name="Equation" r:id="rId50" imgW="482400" imgH="177480" progId="Equation.DSMT4">
                  <p:embed/>
                  <p:pic>
                    <p:nvPicPr>
                      <p:cNvPr id="4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620" y="5798185"/>
                        <a:ext cx="127317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2"/>
          <p:cNvGraphicFramePr>
            <a:graphicFrameLocks noChangeAspect="1"/>
          </p:cNvGraphicFramePr>
          <p:nvPr/>
        </p:nvGraphicFramePr>
        <p:xfrm>
          <a:off x="6011545" y="6219507"/>
          <a:ext cx="19431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" name="Equation" r:id="rId52" imgW="736560" imgH="203040" progId="Equation.DSMT4">
                  <p:embed/>
                </p:oleObj>
              </mc:Choice>
              <mc:Fallback>
                <p:oleObj name="Equation" r:id="rId52" imgW="736560" imgH="203040" progId="Equation.DSMT4">
                  <p:embed/>
                  <p:pic>
                    <p:nvPicPr>
                      <p:cNvPr id="5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545" y="6219507"/>
                        <a:ext cx="19431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54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1A767C-3B8B-4C6C-8A89-E9707B81BCB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77090" y="167955"/>
            <a:ext cx="8460509" cy="1670081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he following image is a pipeline used to transport oil from Alberta to BC.  The diameter of the pipe is about 1.5m wide. In a stretch of 1km, how much oil can it hold?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EE49FC9-6777-4A5F-A70B-B1639D948D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090" y="1413161"/>
            <a:ext cx="3773577" cy="234639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24A807B-F951-4C92-B6A3-18AE823093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6699" y="1356045"/>
            <a:ext cx="3250900" cy="533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46575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72D0BD-9EA2-4F02-83B3-272F040E711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2531" y="232646"/>
            <a:ext cx="8562292" cy="319635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You head to 7-11 to buy </a:t>
            </a:r>
            <a:r>
              <a:rPr lang="en-CA" dirty="0" err="1"/>
              <a:t>slurpee</a:t>
            </a:r>
            <a:r>
              <a:rPr lang="en-CA" dirty="0"/>
              <a:t> and you allowed to bring your own bottle.  Which bottle would get you more </a:t>
            </a:r>
            <a:r>
              <a:rPr lang="en-CA" dirty="0" err="1"/>
              <a:t>slurpee</a:t>
            </a:r>
            <a:r>
              <a:rPr lang="en-CA" dirty="0"/>
              <a:t>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682B982-1AF1-4A73-AC6B-5AC1C855AD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1241" y="1071486"/>
            <a:ext cx="3709739" cy="412548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DAC9D06-1290-435B-B297-34E589B594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9013" y="1036954"/>
            <a:ext cx="4212823" cy="3718290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3F3F7EA3-1F3D-4F37-BF39-959F8DAB1DD5}"/>
              </a:ext>
            </a:extLst>
          </p:cNvPr>
          <p:cNvGrpSpPr/>
          <p:nvPr/>
        </p:nvGrpSpPr>
        <p:grpSpPr>
          <a:xfrm>
            <a:off x="381139" y="1071486"/>
            <a:ext cx="3234977" cy="3891242"/>
            <a:chOff x="948960" y="1036954"/>
            <a:chExt cx="3234977" cy="3891242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79BDFB6D-10CB-4946-A50A-EF6592CA04C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48960" y="1036954"/>
              <a:ext cx="3137518" cy="3567222"/>
            </a:xfrm>
            <a:prstGeom prst="rect">
              <a:avLst/>
            </a:prstGeom>
          </p:spPr>
        </p:pic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8C4B5204-4F51-484A-A6D5-89D4E1101E1C}"/>
                </a:ext>
              </a:extLst>
            </p:cNvPr>
            <p:cNvCxnSpPr>
              <a:cxnSpLocks/>
            </p:cNvCxnSpPr>
            <p:nvPr/>
          </p:nvCxnSpPr>
          <p:spPr>
            <a:xfrm>
              <a:off x="2073659" y="1381165"/>
              <a:ext cx="0" cy="2877108"/>
            </a:xfrm>
            <a:prstGeom prst="straightConnector1">
              <a:avLst/>
            </a:prstGeom>
            <a:ln>
              <a:solidFill>
                <a:srgbClr val="00206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912C617E-0BC4-45E4-879F-7846A059FB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9531596"/>
                </p:ext>
              </p:extLst>
            </p:nvPr>
          </p:nvGraphicFramePr>
          <p:xfrm>
            <a:off x="2094986" y="2517344"/>
            <a:ext cx="213249" cy="298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5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94986" y="2517344"/>
                          <a:ext cx="213249" cy="2985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E5FAE328-3AD1-4964-9247-B302A2331F9B}"/>
                </a:ext>
              </a:extLst>
            </p:cNvPr>
            <p:cNvCxnSpPr>
              <a:cxnSpLocks/>
            </p:cNvCxnSpPr>
            <p:nvPr/>
          </p:nvCxnSpPr>
          <p:spPr>
            <a:xfrm>
              <a:off x="1515073" y="4174102"/>
              <a:ext cx="417027" cy="0"/>
            </a:xfrm>
            <a:prstGeom prst="straightConnector1">
              <a:avLst/>
            </a:prstGeom>
            <a:ln>
              <a:solidFill>
                <a:srgbClr val="00206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8BC76F23-5F15-478C-B43D-717A51C4F7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0746307"/>
                </p:ext>
              </p:extLst>
            </p:nvPr>
          </p:nvGraphicFramePr>
          <p:xfrm>
            <a:off x="1626209" y="4155457"/>
            <a:ext cx="176822" cy="195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6" name="Equation" r:id="rId9" imgW="114120" imgH="126720" progId="Equation.DSMT4">
                    <p:embed/>
                  </p:oleObj>
                </mc:Choice>
                <mc:Fallback>
                  <p:oleObj name="Equation" r:id="rId9" imgW="114120" imgH="12672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912C617E-0BC4-45E4-879F-7846A059FBB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26209" y="4155457"/>
                          <a:ext cx="176822" cy="1953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B8E0D867-086A-4270-B0CB-D1B86B275D8C}"/>
                </a:ext>
              </a:extLst>
            </p:cNvPr>
            <p:cNvCxnSpPr>
              <a:cxnSpLocks/>
            </p:cNvCxnSpPr>
            <p:nvPr/>
          </p:nvCxnSpPr>
          <p:spPr>
            <a:xfrm>
              <a:off x="3970688" y="1440081"/>
              <a:ext cx="0" cy="2619243"/>
            </a:xfrm>
            <a:prstGeom prst="straightConnector1">
              <a:avLst/>
            </a:prstGeom>
            <a:ln>
              <a:solidFill>
                <a:srgbClr val="00206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58EE2F93-C60C-4F23-B3EE-E44F5AC74B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2209299"/>
                </p:ext>
              </p:extLst>
            </p:nvPr>
          </p:nvGraphicFramePr>
          <p:xfrm>
            <a:off x="3970688" y="2570769"/>
            <a:ext cx="213249" cy="298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7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912C617E-0BC4-45E4-879F-7846A059FBB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70688" y="2570769"/>
                          <a:ext cx="213249" cy="2985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577240BF-ACD2-4F1D-8A53-4190963908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5803019"/>
                </p:ext>
              </p:extLst>
            </p:nvPr>
          </p:nvGraphicFramePr>
          <p:xfrm>
            <a:off x="2846753" y="4082810"/>
            <a:ext cx="192088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8" name="Equation" r:id="rId12" imgW="114120" imgH="139680" progId="Equation.DSMT4">
                    <p:embed/>
                  </p:oleObj>
                </mc:Choice>
                <mc:Fallback>
                  <p:oleObj name="Equation" r:id="rId12" imgW="114120" imgH="13968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58EE2F93-C60C-4F23-B3EE-E44F5AC74BE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846753" y="4082810"/>
                          <a:ext cx="192088" cy="234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2EAF2A16-4DCC-4B0D-8B73-2C808F8F92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6198680"/>
                </p:ext>
              </p:extLst>
            </p:nvPr>
          </p:nvGraphicFramePr>
          <p:xfrm>
            <a:off x="3648220" y="4115833"/>
            <a:ext cx="192088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" name="Equation" r:id="rId14" imgW="114120" imgH="139680" progId="Equation.DSMT4">
                    <p:embed/>
                  </p:oleObj>
                </mc:Choice>
                <mc:Fallback>
                  <p:oleObj name="Equation" r:id="rId14" imgW="114120" imgH="13968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577240BF-ACD2-4F1D-8A53-41909639082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648220" y="4115833"/>
                          <a:ext cx="192088" cy="234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12FF8538-C4DD-4FE8-8B0E-9C12C96E41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8796033"/>
                </p:ext>
              </p:extLst>
            </p:nvPr>
          </p:nvGraphicFramePr>
          <p:xfrm>
            <a:off x="1152340" y="4304308"/>
            <a:ext cx="947738" cy="623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0" name="Equation" r:id="rId15" imgW="609480" imgH="406080" progId="Equation.DSMT4">
                    <p:embed/>
                  </p:oleObj>
                </mc:Choice>
                <mc:Fallback>
                  <p:oleObj name="Equation" r:id="rId15" imgW="609480" imgH="40608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8BC76F23-5F15-478C-B43D-717A51C4F7C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52340" y="4304308"/>
                          <a:ext cx="947738" cy="623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8220B784-4C03-401E-8022-0AA0895858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5052769"/>
                </p:ext>
              </p:extLst>
            </p:nvPr>
          </p:nvGraphicFramePr>
          <p:xfrm>
            <a:off x="2879517" y="4304308"/>
            <a:ext cx="947738" cy="623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1" name="Equation" r:id="rId17" imgW="609480" imgH="406080" progId="Equation.DSMT4">
                    <p:embed/>
                  </p:oleObj>
                </mc:Choice>
                <mc:Fallback>
                  <p:oleObj name="Equation" r:id="rId17" imgW="609480" imgH="40608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12FF8538-C4DD-4FE8-8B0E-9C12C96E416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879517" y="4304308"/>
                          <a:ext cx="947738" cy="623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50275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D2D833-4073-47A2-A037-5B8E34B41C4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0251" y="161778"/>
            <a:ext cx="8363243" cy="68228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Q: What is the volume of the following solids?</a:t>
            </a:r>
          </a:p>
        </p:txBody>
      </p:sp>
      <p:sp>
        <p:nvSpPr>
          <p:cNvPr id="34" name="Partial Circle 33">
            <a:extLst>
              <a:ext uri="{FF2B5EF4-FFF2-40B4-BE49-F238E27FC236}">
                <a16:creationId xmlns:a16="http://schemas.microsoft.com/office/drawing/2014/main" id="{C16E8992-4FA3-4920-B9DC-75C6AC7C8E34}"/>
              </a:ext>
            </a:extLst>
          </p:cNvPr>
          <p:cNvSpPr/>
          <p:nvPr/>
        </p:nvSpPr>
        <p:spPr>
          <a:xfrm>
            <a:off x="417891" y="789074"/>
            <a:ext cx="1448972" cy="773723"/>
          </a:xfrm>
          <a:prstGeom prst="pie">
            <a:avLst>
              <a:gd name="adj1" fmla="val 9382233"/>
              <a:gd name="adj2" fmla="val 1352582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  <p:sp>
        <p:nvSpPr>
          <p:cNvPr id="36" name="Partial Circle 35">
            <a:extLst>
              <a:ext uri="{FF2B5EF4-FFF2-40B4-BE49-F238E27FC236}">
                <a16:creationId xmlns:a16="http://schemas.microsoft.com/office/drawing/2014/main" id="{DAA6A00A-6830-4373-907D-C1461B571395}"/>
              </a:ext>
            </a:extLst>
          </p:cNvPr>
          <p:cNvSpPr/>
          <p:nvPr/>
        </p:nvSpPr>
        <p:spPr>
          <a:xfrm>
            <a:off x="417891" y="2064377"/>
            <a:ext cx="1448972" cy="773723"/>
          </a:xfrm>
          <a:prstGeom prst="pie">
            <a:avLst>
              <a:gd name="adj1" fmla="val 9382233"/>
              <a:gd name="adj2" fmla="val 1352582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  <p:sp>
        <p:nvSpPr>
          <p:cNvPr id="37" name="Freeform: Shape 36">
            <a:extLst>
              <a:ext uri="{FF2B5EF4-FFF2-40B4-BE49-F238E27FC236}">
                <a16:creationId xmlns:a16="http://schemas.microsoft.com/office/drawing/2014/main" id="{076F7494-4B09-4A73-A26F-5CE3C9E7C0FA}"/>
              </a:ext>
            </a:extLst>
          </p:cNvPr>
          <p:cNvSpPr/>
          <p:nvPr/>
        </p:nvSpPr>
        <p:spPr>
          <a:xfrm>
            <a:off x="577157" y="1163375"/>
            <a:ext cx="582804" cy="1527350"/>
          </a:xfrm>
          <a:custGeom>
            <a:avLst/>
            <a:gdLst>
              <a:gd name="connsiteX0" fmla="*/ 0 w 582804"/>
              <a:gd name="connsiteY0" fmla="*/ 258745 h 1527350"/>
              <a:gd name="connsiteX1" fmla="*/ 582804 w 582804"/>
              <a:gd name="connsiteY1" fmla="*/ 0 h 1527350"/>
              <a:gd name="connsiteX2" fmla="*/ 575268 w 582804"/>
              <a:gd name="connsiteY2" fmla="*/ 1286189 h 1527350"/>
              <a:gd name="connsiteX3" fmla="*/ 17585 w 582804"/>
              <a:gd name="connsiteY3" fmla="*/ 1527350 h 1527350"/>
              <a:gd name="connsiteX4" fmla="*/ 0 w 582804"/>
              <a:gd name="connsiteY4" fmla="*/ 258745 h 1527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2804" h="1527350">
                <a:moveTo>
                  <a:pt x="0" y="258745"/>
                </a:moveTo>
                <a:lnTo>
                  <a:pt x="582804" y="0"/>
                </a:lnTo>
                <a:lnTo>
                  <a:pt x="575268" y="1286189"/>
                </a:lnTo>
                <a:lnTo>
                  <a:pt x="17585" y="1527350"/>
                </a:lnTo>
                <a:lnTo>
                  <a:pt x="0" y="258745"/>
                </a:lnTo>
                <a:close/>
              </a:path>
            </a:pathLst>
          </a:cu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2F8D1A7A-CC64-4C0A-9A72-428D51D6B51D}"/>
              </a:ext>
            </a:extLst>
          </p:cNvPr>
          <p:cNvSpPr/>
          <p:nvPr/>
        </p:nvSpPr>
        <p:spPr>
          <a:xfrm flipH="1">
            <a:off x="1149912" y="1147885"/>
            <a:ext cx="582804" cy="1527350"/>
          </a:xfrm>
          <a:custGeom>
            <a:avLst/>
            <a:gdLst>
              <a:gd name="connsiteX0" fmla="*/ 0 w 582804"/>
              <a:gd name="connsiteY0" fmla="*/ 258745 h 1527350"/>
              <a:gd name="connsiteX1" fmla="*/ 582804 w 582804"/>
              <a:gd name="connsiteY1" fmla="*/ 0 h 1527350"/>
              <a:gd name="connsiteX2" fmla="*/ 575268 w 582804"/>
              <a:gd name="connsiteY2" fmla="*/ 1286189 h 1527350"/>
              <a:gd name="connsiteX3" fmla="*/ 17585 w 582804"/>
              <a:gd name="connsiteY3" fmla="*/ 1527350 h 1527350"/>
              <a:gd name="connsiteX4" fmla="*/ 0 w 582804"/>
              <a:gd name="connsiteY4" fmla="*/ 258745 h 1527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2804" h="1527350">
                <a:moveTo>
                  <a:pt x="0" y="258745"/>
                </a:moveTo>
                <a:lnTo>
                  <a:pt x="582804" y="0"/>
                </a:lnTo>
                <a:lnTo>
                  <a:pt x="575268" y="1286189"/>
                </a:lnTo>
                <a:lnTo>
                  <a:pt x="17585" y="1527350"/>
                </a:lnTo>
                <a:lnTo>
                  <a:pt x="0" y="258745"/>
                </a:lnTo>
                <a:close/>
              </a:path>
            </a:pathLst>
          </a:cu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39" name="Freeform: Shape 38">
            <a:extLst>
              <a:ext uri="{FF2B5EF4-FFF2-40B4-BE49-F238E27FC236}">
                <a16:creationId xmlns:a16="http://schemas.microsoft.com/office/drawing/2014/main" id="{B002C5DC-D1B9-40BD-B3D6-339BFE239BB5}"/>
              </a:ext>
            </a:extLst>
          </p:cNvPr>
          <p:cNvSpPr/>
          <p:nvPr/>
        </p:nvSpPr>
        <p:spPr>
          <a:xfrm>
            <a:off x="416980" y="1242983"/>
            <a:ext cx="169723" cy="1426201"/>
          </a:xfrm>
          <a:custGeom>
            <a:avLst/>
            <a:gdLst>
              <a:gd name="connsiteX0" fmla="*/ 0 w 169723"/>
              <a:gd name="connsiteY0" fmla="*/ 1190693 h 1426201"/>
              <a:gd name="connsiteX1" fmla="*/ 2631 w 169723"/>
              <a:gd name="connsiteY1" fmla="*/ 0 h 1426201"/>
              <a:gd name="connsiteX2" fmla="*/ 49996 w 169723"/>
              <a:gd name="connsiteY2" fmla="*/ 105255 h 1426201"/>
              <a:gd name="connsiteX3" fmla="*/ 117096 w 169723"/>
              <a:gd name="connsiteY3" fmla="*/ 160513 h 1426201"/>
              <a:gd name="connsiteX4" fmla="*/ 164460 w 169723"/>
              <a:gd name="connsiteY4" fmla="*/ 186827 h 1426201"/>
              <a:gd name="connsiteX5" fmla="*/ 169723 w 169723"/>
              <a:gd name="connsiteY5" fmla="*/ 1426201 h 1426201"/>
              <a:gd name="connsiteX6" fmla="*/ 73678 w 169723"/>
              <a:gd name="connsiteY6" fmla="*/ 1341997 h 1426201"/>
              <a:gd name="connsiteX7" fmla="*/ 19735 w 169723"/>
              <a:gd name="connsiteY7" fmla="*/ 1240689 h 1426201"/>
              <a:gd name="connsiteX8" fmla="*/ 0 w 169723"/>
              <a:gd name="connsiteY8" fmla="*/ 1190693 h 1426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9723" h="1426201">
                <a:moveTo>
                  <a:pt x="0" y="1190693"/>
                </a:moveTo>
                <a:lnTo>
                  <a:pt x="2631" y="0"/>
                </a:lnTo>
                <a:lnTo>
                  <a:pt x="49996" y="105255"/>
                </a:lnTo>
                <a:lnTo>
                  <a:pt x="117096" y="160513"/>
                </a:lnTo>
                <a:lnTo>
                  <a:pt x="164460" y="186827"/>
                </a:lnTo>
                <a:cubicBezTo>
                  <a:pt x="166214" y="599952"/>
                  <a:pt x="167969" y="1013076"/>
                  <a:pt x="169723" y="1426201"/>
                </a:cubicBezTo>
                <a:lnTo>
                  <a:pt x="73678" y="1341997"/>
                </a:lnTo>
                <a:lnTo>
                  <a:pt x="19735" y="1240689"/>
                </a:lnTo>
                <a:lnTo>
                  <a:pt x="0" y="1190693"/>
                </a:lnTo>
                <a:close/>
              </a:path>
            </a:pathLst>
          </a:cu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DFAE1EC4-CE19-4801-9532-4884D1FC6267}"/>
              </a:ext>
            </a:extLst>
          </p:cNvPr>
          <p:cNvSpPr/>
          <p:nvPr/>
        </p:nvSpPr>
        <p:spPr>
          <a:xfrm flipH="1">
            <a:off x="1707937" y="1208507"/>
            <a:ext cx="169723" cy="1426201"/>
          </a:xfrm>
          <a:custGeom>
            <a:avLst/>
            <a:gdLst>
              <a:gd name="connsiteX0" fmla="*/ 0 w 169723"/>
              <a:gd name="connsiteY0" fmla="*/ 1190693 h 1426201"/>
              <a:gd name="connsiteX1" fmla="*/ 2631 w 169723"/>
              <a:gd name="connsiteY1" fmla="*/ 0 h 1426201"/>
              <a:gd name="connsiteX2" fmla="*/ 49996 w 169723"/>
              <a:gd name="connsiteY2" fmla="*/ 105255 h 1426201"/>
              <a:gd name="connsiteX3" fmla="*/ 117096 w 169723"/>
              <a:gd name="connsiteY3" fmla="*/ 160513 h 1426201"/>
              <a:gd name="connsiteX4" fmla="*/ 164460 w 169723"/>
              <a:gd name="connsiteY4" fmla="*/ 186827 h 1426201"/>
              <a:gd name="connsiteX5" fmla="*/ 169723 w 169723"/>
              <a:gd name="connsiteY5" fmla="*/ 1426201 h 1426201"/>
              <a:gd name="connsiteX6" fmla="*/ 73678 w 169723"/>
              <a:gd name="connsiteY6" fmla="*/ 1341997 h 1426201"/>
              <a:gd name="connsiteX7" fmla="*/ 19735 w 169723"/>
              <a:gd name="connsiteY7" fmla="*/ 1240689 h 1426201"/>
              <a:gd name="connsiteX8" fmla="*/ 0 w 169723"/>
              <a:gd name="connsiteY8" fmla="*/ 1190693 h 1426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9723" h="1426201">
                <a:moveTo>
                  <a:pt x="0" y="1190693"/>
                </a:moveTo>
                <a:lnTo>
                  <a:pt x="2631" y="0"/>
                </a:lnTo>
                <a:lnTo>
                  <a:pt x="49996" y="105255"/>
                </a:lnTo>
                <a:lnTo>
                  <a:pt x="117096" y="160513"/>
                </a:lnTo>
                <a:lnTo>
                  <a:pt x="164460" y="186827"/>
                </a:lnTo>
                <a:cubicBezTo>
                  <a:pt x="166214" y="599952"/>
                  <a:pt x="167969" y="1013076"/>
                  <a:pt x="169723" y="1426201"/>
                </a:cubicBezTo>
                <a:lnTo>
                  <a:pt x="73678" y="1341997"/>
                </a:lnTo>
                <a:lnTo>
                  <a:pt x="19735" y="1240689"/>
                </a:lnTo>
                <a:lnTo>
                  <a:pt x="0" y="1190693"/>
                </a:lnTo>
                <a:close/>
              </a:path>
            </a:pathLst>
          </a:cu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3BA0DC3E-851F-44E9-95D6-F0681EB23E55}"/>
              </a:ext>
            </a:extLst>
          </p:cNvPr>
          <p:cNvCxnSpPr/>
          <p:nvPr/>
        </p:nvCxnSpPr>
        <p:spPr>
          <a:xfrm flipV="1">
            <a:off x="584693" y="1422538"/>
            <a:ext cx="0" cy="12836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510BC543-621A-43E6-8C2F-D7D66668EEBF}"/>
              </a:ext>
            </a:extLst>
          </p:cNvPr>
          <p:cNvCxnSpPr/>
          <p:nvPr/>
        </p:nvCxnSpPr>
        <p:spPr>
          <a:xfrm flipV="1">
            <a:off x="1714295" y="1398673"/>
            <a:ext cx="0" cy="12836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7077B14A-46B9-4A92-AD79-91901457EEED}"/>
              </a:ext>
            </a:extLst>
          </p:cNvPr>
          <p:cNvCxnSpPr/>
          <p:nvPr/>
        </p:nvCxnSpPr>
        <p:spPr>
          <a:xfrm flipV="1">
            <a:off x="1866863" y="1175935"/>
            <a:ext cx="0" cy="12836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2F537BA0-D5A9-45A4-AB44-0C117C769629}"/>
              </a:ext>
            </a:extLst>
          </p:cNvPr>
          <p:cNvCxnSpPr/>
          <p:nvPr/>
        </p:nvCxnSpPr>
        <p:spPr>
          <a:xfrm flipV="1">
            <a:off x="407843" y="1175935"/>
            <a:ext cx="0" cy="12836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44C6E621-42BC-466A-9165-5E367E61141F}"/>
              </a:ext>
            </a:extLst>
          </p:cNvPr>
          <p:cNvCxnSpPr/>
          <p:nvPr/>
        </p:nvCxnSpPr>
        <p:spPr>
          <a:xfrm flipV="1">
            <a:off x="1142376" y="1175935"/>
            <a:ext cx="0" cy="12836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Diamond 54">
            <a:extLst>
              <a:ext uri="{FF2B5EF4-FFF2-40B4-BE49-F238E27FC236}">
                <a16:creationId xmlns:a16="http://schemas.microsoft.com/office/drawing/2014/main" id="{C0C98F1C-F476-4D38-9175-383B177A71A9}"/>
              </a:ext>
            </a:extLst>
          </p:cNvPr>
          <p:cNvSpPr/>
          <p:nvPr/>
        </p:nvSpPr>
        <p:spPr>
          <a:xfrm>
            <a:off x="1028327" y="2452634"/>
            <a:ext cx="239151" cy="116558"/>
          </a:xfrm>
          <a:prstGeom prst="diamon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F3C8F378-097C-4C89-AB6F-59323C349DA0}"/>
              </a:ext>
            </a:extLst>
          </p:cNvPr>
          <p:cNvCxnSpPr>
            <a:cxnSpLocks/>
          </p:cNvCxnSpPr>
          <p:nvPr/>
        </p:nvCxnSpPr>
        <p:spPr>
          <a:xfrm flipV="1">
            <a:off x="417891" y="1137642"/>
            <a:ext cx="1435490" cy="28050"/>
          </a:xfrm>
          <a:prstGeom prst="straightConnector1">
            <a:avLst/>
          </a:prstGeom>
          <a:ln w="25400">
            <a:headEnd type="stealth" w="lg" len="med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96483F1C-D2AC-4D7D-BCFF-A804A233F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673191"/>
              </p:ext>
            </p:extLst>
          </p:nvPr>
        </p:nvGraphicFramePr>
        <p:xfrm>
          <a:off x="1855065" y="1648931"/>
          <a:ext cx="645684" cy="296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4" imgW="380880" imgH="177480" progId="Equation.DSMT4">
                  <p:embed/>
                </p:oleObj>
              </mc:Choice>
              <mc:Fallback>
                <p:oleObj name="Equation" r:id="rId4" imgW="380880" imgH="1774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96483F1C-D2AC-4D7D-BCFF-A804A233F3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065" y="1648931"/>
                        <a:ext cx="645684" cy="296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BC69016B-2F79-4107-9EA6-76A3692AF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975687"/>
              </p:ext>
            </p:extLst>
          </p:nvPr>
        </p:nvGraphicFramePr>
        <p:xfrm>
          <a:off x="879264" y="905762"/>
          <a:ext cx="534598" cy="26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BC69016B-2F79-4107-9EA6-76A3692AF0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264" y="905762"/>
                        <a:ext cx="534598" cy="2630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Partial Circle 58">
            <a:extLst>
              <a:ext uri="{FF2B5EF4-FFF2-40B4-BE49-F238E27FC236}">
                <a16:creationId xmlns:a16="http://schemas.microsoft.com/office/drawing/2014/main" id="{D0F487BF-4675-4044-9EB9-1144086C190A}"/>
              </a:ext>
            </a:extLst>
          </p:cNvPr>
          <p:cNvSpPr/>
          <p:nvPr/>
        </p:nvSpPr>
        <p:spPr>
          <a:xfrm>
            <a:off x="4496305" y="1499159"/>
            <a:ext cx="1448972" cy="773723"/>
          </a:xfrm>
          <a:prstGeom prst="pie">
            <a:avLst>
              <a:gd name="adj1" fmla="val 9382233"/>
              <a:gd name="adj2" fmla="val 1352582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  <p:sp>
        <p:nvSpPr>
          <p:cNvPr id="60" name="Freeform: Shape 59">
            <a:extLst>
              <a:ext uri="{FF2B5EF4-FFF2-40B4-BE49-F238E27FC236}">
                <a16:creationId xmlns:a16="http://schemas.microsoft.com/office/drawing/2014/main" id="{218B58A6-14D1-43CC-AA87-001421BDDA66}"/>
              </a:ext>
            </a:extLst>
          </p:cNvPr>
          <p:cNvSpPr/>
          <p:nvPr/>
        </p:nvSpPr>
        <p:spPr>
          <a:xfrm>
            <a:off x="4652185" y="1283596"/>
            <a:ext cx="581268" cy="599090"/>
          </a:xfrm>
          <a:custGeom>
            <a:avLst/>
            <a:gdLst>
              <a:gd name="connsiteX0" fmla="*/ 0 w 582804"/>
              <a:gd name="connsiteY0" fmla="*/ 258745 h 1527350"/>
              <a:gd name="connsiteX1" fmla="*/ 582804 w 582804"/>
              <a:gd name="connsiteY1" fmla="*/ 0 h 1527350"/>
              <a:gd name="connsiteX2" fmla="*/ 575268 w 582804"/>
              <a:gd name="connsiteY2" fmla="*/ 1286189 h 1527350"/>
              <a:gd name="connsiteX3" fmla="*/ 17585 w 582804"/>
              <a:gd name="connsiteY3" fmla="*/ 1527350 h 1527350"/>
              <a:gd name="connsiteX4" fmla="*/ 0 w 582804"/>
              <a:gd name="connsiteY4" fmla="*/ 258745 h 1527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2804" h="1527350">
                <a:moveTo>
                  <a:pt x="0" y="258745"/>
                </a:moveTo>
                <a:lnTo>
                  <a:pt x="582804" y="0"/>
                </a:lnTo>
                <a:lnTo>
                  <a:pt x="575268" y="1286189"/>
                </a:lnTo>
                <a:lnTo>
                  <a:pt x="17585" y="1527350"/>
                </a:lnTo>
                <a:lnTo>
                  <a:pt x="0" y="25874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61" name="Freeform: Shape 60">
            <a:extLst>
              <a:ext uri="{FF2B5EF4-FFF2-40B4-BE49-F238E27FC236}">
                <a16:creationId xmlns:a16="http://schemas.microsoft.com/office/drawing/2014/main" id="{08131642-6FAB-422C-9A52-1722AE0845E6}"/>
              </a:ext>
            </a:extLst>
          </p:cNvPr>
          <p:cNvSpPr/>
          <p:nvPr/>
        </p:nvSpPr>
        <p:spPr>
          <a:xfrm flipH="1">
            <a:off x="5217175" y="1283596"/>
            <a:ext cx="581268" cy="698050"/>
          </a:xfrm>
          <a:custGeom>
            <a:avLst/>
            <a:gdLst>
              <a:gd name="connsiteX0" fmla="*/ 0 w 582804"/>
              <a:gd name="connsiteY0" fmla="*/ 258745 h 1527350"/>
              <a:gd name="connsiteX1" fmla="*/ 582804 w 582804"/>
              <a:gd name="connsiteY1" fmla="*/ 0 h 1527350"/>
              <a:gd name="connsiteX2" fmla="*/ 575268 w 582804"/>
              <a:gd name="connsiteY2" fmla="*/ 1286189 h 1527350"/>
              <a:gd name="connsiteX3" fmla="*/ 17585 w 582804"/>
              <a:gd name="connsiteY3" fmla="*/ 1527350 h 1527350"/>
              <a:gd name="connsiteX4" fmla="*/ 0 w 582804"/>
              <a:gd name="connsiteY4" fmla="*/ 258745 h 1527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2804" h="1527350">
                <a:moveTo>
                  <a:pt x="0" y="258745"/>
                </a:moveTo>
                <a:lnTo>
                  <a:pt x="582804" y="0"/>
                </a:lnTo>
                <a:lnTo>
                  <a:pt x="575268" y="1286189"/>
                </a:lnTo>
                <a:lnTo>
                  <a:pt x="17585" y="1527350"/>
                </a:lnTo>
                <a:lnTo>
                  <a:pt x="0" y="25874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62" name="Freeform: Shape 61">
            <a:extLst>
              <a:ext uri="{FF2B5EF4-FFF2-40B4-BE49-F238E27FC236}">
                <a16:creationId xmlns:a16="http://schemas.microsoft.com/office/drawing/2014/main" id="{66DE969D-A1B5-4EEE-A63D-8569D3995043}"/>
              </a:ext>
            </a:extLst>
          </p:cNvPr>
          <p:cNvSpPr/>
          <p:nvPr/>
        </p:nvSpPr>
        <p:spPr>
          <a:xfrm>
            <a:off x="4495394" y="1380592"/>
            <a:ext cx="169723" cy="723374"/>
          </a:xfrm>
          <a:custGeom>
            <a:avLst/>
            <a:gdLst>
              <a:gd name="connsiteX0" fmla="*/ 0 w 169723"/>
              <a:gd name="connsiteY0" fmla="*/ 1190693 h 1426201"/>
              <a:gd name="connsiteX1" fmla="*/ 2631 w 169723"/>
              <a:gd name="connsiteY1" fmla="*/ 0 h 1426201"/>
              <a:gd name="connsiteX2" fmla="*/ 49996 w 169723"/>
              <a:gd name="connsiteY2" fmla="*/ 105255 h 1426201"/>
              <a:gd name="connsiteX3" fmla="*/ 117096 w 169723"/>
              <a:gd name="connsiteY3" fmla="*/ 160513 h 1426201"/>
              <a:gd name="connsiteX4" fmla="*/ 164460 w 169723"/>
              <a:gd name="connsiteY4" fmla="*/ 186827 h 1426201"/>
              <a:gd name="connsiteX5" fmla="*/ 169723 w 169723"/>
              <a:gd name="connsiteY5" fmla="*/ 1426201 h 1426201"/>
              <a:gd name="connsiteX6" fmla="*/ 73678 w 169723"/>
              <a:gd name="connsiteY6" fmla="*/ 1341997 h 1426201"/>
              <a:gd name="connsiteX7" fmla="*/ 19735 w 169723"/>
              <a:gd name="connsiteY7" fmla="*/ 1240689 h 1426201"/>
              <a:gd name="connsiteX8" fmla="*/ 0 w 169723"/>
              <a:gd name="connsiteY8" fmla="*/ 1190693 h 1426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9723" h="1426201">
                <a:moveTo>
                  <a:pt x="0" y="1190693"/>
                </a:moveTo>
                <a:lnTo>
                  <a:pt x="2631" y="0"/>
                </a:lnTo>
                <a:lnTo>
                  <a:pt x="49996" y="105255"/>
                </a:lnTo>
                <a:lnTo>
                  <a:pt x="117096" y="160513"/>
                </a:lnTo>
                <a:lnTo>
                  <a:pt x="164460" y="186827"/>
                </a:lnTo>
                <a:cubicBezTo>
                  <a:pt x="166214" y="599952"/>
                  <a:pt x="167969" y="1013076"/>
                  <a:pt x="169723" y="1426201"/>
                </a:cubicBezTo>
                <a:lnTo>
                  <a:pt x="73678" y="1341997"/>
                </a:lnTo>
                <a:lnTo>
                  <a:pt x="19735" y="1240689"/>
                </a:lnTo>
                <a:lnTo>
                  <a:pt x="0" y="1190693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3" name="Freeform: Shape 62">
            <a:extLst>
              <a:ext uri="{FF2B5EF4-FFF2-40B4-BE49-F238E27FC236}">
                <a16:creationId xmlns:a16="http://schemas.microsoft.com/office/drawing/2014/main" id="{A5933678-7D88-4BCE-979F-D516BD21F285}"/>
              </a:ext>
            </a:extLst>
          </p:cNvPr>
          <p:cNvSpPr/>
          <p:nvPr/>
        </p:nvSpPr>
        <p:spPr>
          <a:xfrm flipH="1">
            <a:off x="5786350" y="1342870"/>
            <a:ext cx="169723" cy="726620"/>
          </a:xfrm>
          <a:custGeom>
            <a:avLst/>
            <a:gdLst>
              <a:gd name="connsiteX0" fmla="*/ 0 w 169723"/>
              <a:gd name="connsiteY0" fmla="*/ 1190693 h 1426201"/>
              <a:gd name="connsiteX1" fmla="*/ 2631 w 169723"/>
              <a:gd name="connsiteY1" fmla="*/ 0 h 1426201"/>
              <a:gd name="connsiteX2" fmla="*/ 49996 w 169723"/>
              <a:gd name="connsiteY2" fmla="*/ 105255 h 1426201"/>
              <a:gd name="connsiteX3" fmla="*/ 117096 w 169723"/>
              <a:gd name="connsiteY3" fmla="*/ 160513 h 1426201"/>
              <a:gd name="connsiteX4" fmla="*/ 164460 w 169723"/>
              <a:gd name="connsiteY4" fmla="*/ 186827 h 1426201"/>
              <a:gd name="connsiteX5" fmla="*/ 169723 w 169723"/>
              <a:gd name="connsiteY5" fmla="*/ 1426201 h 1426201"/>
              <a:gd name="connsiteX6" fmla="*/ 73678 w 169723"/>
              <a:gd name="connsiteY6" fmla="*/ 1341997 h 1426201"/>
              <a:gd name="connsiteX7" fmla="*/ 19735 w 169723"/>
              <a:gd name="connsiteY7" fmla="*/ 1240689 h 1426201"/>
              <a:gd name="connsiteX8" fmla="*/ 0 w 169723"/>
              <a:gd name="connsiteY8" fmla="*/ 1190693 h 1426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9723" h="1426201">
                <a:moveTo>
                  <a:pt x="0" y="1190693"/>
                </a:moveTo>
                <a:lnTo>
                  <a:pt x="2631" y="0"/>
                </a:lnTo>
                <a:lnTo>
                  <a:pt x="49996" y="105255"/>
                </a:lnTo>
                <a:lnTo>
                  <a:pt x="117096" y="160513"/>
                </a:lnTo>
                <a:lnTo>
                  <a:pt x="164460" y="186827"/>
                </a:lnTo>
                <a:cubicBezTo>
                  <a:pt x="166214" y="599952"/>
                  <a:pt x="167969" y="1013076"/>
                  <a:pt x="169723" y="1426201"/>
                </a:cubicBezTo>
                <a:lnTo>
                  <a:pt x="73678" y="1341997"/>
                </a:lnTo>
                <a:lnTo>
                  <a:pt x="19735" y="1240689"/>
                </a:lnTo>
                <a:lnTo>
                  <a:pt x="0" y="1190693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2F8CEB6B-A6EF-4819-B7C6-2AD07DD3A159}"/>
              </a:ext>
            </a:extLst>
          </p:cNvPr>
          <p:cNvCxnSpPr>
            <a:cxnSpLocks/>
          </p:cNvCxnSpPr>
          <p:nvPr/>
        </p:nvCxnSpPr>
        <p:spPr>
          <a:xfrm flipV="1">
            <a:off x="4663107" y="1524898"/>
            <a:ext cx="2010" cy="6161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8396AAD1-641C-4004-A863-ED6B7AB86DEC}"/>
              </a:ext>
            </a:extLst>
          </p:cNvPr>
          <p:cNvCxnSpPr>
            <a:cxnSpLocks/>
          </p:cNvCxnSpPr>
          <p:nvPr/>
        </p:nvCxnSpPr>
        <p:spPr>
          <a:xfrm flipV="1">
            <a:off x="6062549" y="1350124"/>
            <a:ext cx="8679" cy="519490"/>
          </a:xfrm>
          <a:prstGeom prst="line">
            <a:avLst/>
          </a:prstGeom>
          <a:ln>
            <a:solidFill>
              <a:srgbClr val="FF0000"/>
            </a:solidFill>
            <a:headEnd type="stealth" w="med" len="med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F3C2CEC7-3A93-49DD-98E0-6C1E7BD7AB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90312"/>
              </p:ext>
            </p:extLst>
          </p:nvPr>
        </p:nvGraphicFramePr>
        <p:xfrm>
          <a:off x="6055711" y="1445417"/>
          <a:ext cx="49371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8" imgW="291960" imgH="177480" progId="Equation.DSMT4">
                  <p:embed/>
                </p:oleObj>
              </mc:Choice>
              <mc:Fallback>
                <p:oleObj name="Equation" r:id="rId8" imgW="291960" imgH="17748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F3C2CEC7-3A93-49DD-98E0-6C1E7BD7AB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5711" y="1445417"/>
                        <a:ext cx="493713" cy="296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7EC94F1C-6768-4B9C-9F47-C423F0A2CA15}"/>
              </a:ext>
            </a:extLst>
          </p:cNvPr>
          <p:cNvCxnSpPr>
            <a:cxnSpLocks/>
          </p:cNvCxnSpPr>
          <p:nvPr/>
        </p:nvCxnSpPr>
        <p:spPr>
          <a:xfrm flipV="1">
            <a:off x="4488231" y="1295957"/>
            <a:ext cx="2010" cy="6161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C7DB3981-48A7-4CED-A126-7B2A872195AD}"/>
              </a:ext>
            </a:extLst>
          </p:cNvPr>
          <p:cNvCxnSpPr>
            <a:cxnSpLocks/>
          </p:cNvCxnSpPr>
          <p:nvPr/>
        </p:nvCxnSpPr>
        <p:spPr>
          <a:xfrm flipV="1">
            <a:off x="5949123" y="1283596"/>
            <a:ext cx="2010" cy="6161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D80278A4-253C-4F9D-AB2C-1ED694159936}"/>
              </a:ext>
            </a:extLst>
          </p:cNvPr>
          <p:cNvCxnSpPr>
            <a:cxnSpLocks/>
          </p:cNvCxnSpPr>
          <p:nvPr/>
        </p:nvCxnSpPr>
        <p:spPr>
          <a:xfrm flipV="1">
            <a:off x="5221413" y="1294141"/>
            <a:ext cx="2010" cy="6161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0D752EDA-4D62-43A0-ADB2-6A63CC87ADDE}"/>
              </a:ext>
            </a:extLst>
          </p:cNvPr>
          <p:cNvCxnSpPr>
            <a:cxnSpLocks/>
          </p:cNvCxnSpPr>
          <p:nvPr/>
        </p:nvCxnSpPr>
        <p:spPr>
          <a:xfrm flipV="1">
            <a:off x="5792327" y="1519434"/>
            <a:ext cx="2010" cy="6161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Partial Circle 70">
            <a:extLst>
              <a:ext uri="{FF2B5EF4-FFF2-40B4-BE49-F238E27FC236}">
                <a16:creationId xmlns:a16="http://schemas.microsoft.com/office/drawing/2014/main" id="{EA2F4D44-458D-42F8-9E38-EB64703816D4}"/>
              </a:ext>
            </a:extLst>
          </p:cNvPr>
          <p:cNvSpPr/>
          <p:nvPr/>
        </p:nvSpPr>
        <p:spPr>
          <a:xfrm>
            <a:off x="4496305" y="905762"/>
            <a:ext cx="1448972" cy="773723"/>
          </a:xfrm>
          <a:prstGeom prst="pie">
            <a:avLst>
              <a:gd name="adj1" fmla="val 9382233"/>
              <a:gd name="adj2" fmla="val 1352582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  <p:sp>
        <p:nvSpPr>
          <p:cNvPr id="72" name="Arc 71">
            <a:extLst>
              <a:ext uri="{FF2B5EF4-FFF2-40B4-BE49-F238E27FC236}">
                <a16:creationId xmlns:a16="http://schemas.microsoft.com/office/drawing/2014/main" id="{E44B47A6-A01C-4D1E-91E7-B636DED4F12C}"/>
              </a:ext>
            </a:extLst>
          </p:cNvPr>
          <p:cNvSpPr/>
          <p:nvPr/>
        </p:nvSpPr>
        <p:spPr>
          <a:xfrm>
            <a:off x="5091579" y="1862313"/>
            <a:ext cx="287595" cy="136130"/>
          </a:xfrm>
          <a:prstGeom prst="arc">
            <a:avLst>
              <a:gd name="adj1" fmla="val 710849"/>
              <a:gd name="adj2" fmla="val 10380890"/>
            </a:avLst>
          </a:prstGeom>
          <a:ln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8567418F-C61F-46AA-AFF6-8EBC2B973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542239"/>
              </p:ext>
            </p:extLst>
          </p:nvPr>
        </p:nvGraphicFramePr>
        <p:xfrm>
          <a:off x="4690481" y="1230589"/>
          <a:ext cx="411162" cy="14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0" imgW="507960" imgH="177480" progId="Equation.DSMT4">
                  <p:embed/>
                </p:oleObj>
              </mc:Choice>
              <mc:Fallback>
                <p:oleObj name="Equation" r:id="rId10" imgW="507960" imgH="17748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8567418F-C61F-46AA-AFF6-8EBC2B9738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0481" y="1230589"/>
                        <a:ext cx="411162" cy="141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1B38577D-7C45-41D2-A28E-88B963FC4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858957"/>
              </p:ext>
            </p:extLst>
          </p:nvPr>
        </p:nvGraphicFramePr>
        <p:xfrm>
          <a:off x="5142157" y="1982293"/>
          <a:ext cx="191224" cy="123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2" imgW="253800" imgH="177480" progId="Equation.DSMT4">
                  <p:embed/>
                </p:oleObj>
              </mc:Choice>
              <mc:Fallback>
                <p:oleObj name="Equation" r:id="rId12" imgW="253800" imgH="17748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1B38577D-7C45-41D2-A28E-88B963FC45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2157" y="1982293"/>
                        <a:ext cx="191224" cy="1231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4350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838200" y="2651760"/>
            <a:ext cx="3444240" cy="1783080"/>
            <a:chOff x="5501640" y="2026920"/>
            <a:chExt cx="3444240" cy="1783080"/>
          </a:xfrm>
        </p:grpSpPr>
        <p:sp>
          <p:nvSpPr>
            <p:cNvPr id="12" name="Arc 11"/>
            <p:cNvSpPr/>
            <p:nvPr/>
          </p:nvSpPr>
          <p:spPr>
            <a:xfrm>
              <a:off x="5501640" y="2026920"/>
              <a:ext cx="1310640" cy="1783080"/>
            </a:xfrm>
            <a:prstGeom prst="arc">
              <a:avLst>
                <a:gd name="adj1" fmla="val 20585520"/>
                <a:gd name="adj2" fmla="val 9693722"/>
              </a:avLst>
            </a:prstGeom>
            <a:solidFill>
              <a:srgbClr val="00B0F0">
                <a:alpha val="67000"/>
              </a:srgbClr>
            </a:solidFill>
            <a:ln w="28575">
              <a:solidFill>
                <a:schemeClr val="tx1">
                  <a:alpha val="46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" name="Arc 12"/>
            <p:cNvSpPr/>
            <p:nvPr/>
          </p:nvSpPr>
          <p:spPr>
            <a:xfrm>
              <a:off x="7635240" y="2026920"/>
              <a:ext cx="1310640" cy="1783080"/>
            </a:xfrm>
            <a:prstGeom prst="arc">
              <a:avLst>
                <a:gd name="adj1" fmla="val 20585520"/>
                <a:gd name="adj2" fmla="val 9693722"/>
              </a:avLst>
            </a:prstGeom>
            <a:solidFill>
              <a:srgbClr val="00B0F0">
                <a:alpha val="67000"/>
              </a:srgbClr>
            </a:solidFill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5501640" y="2712720"/>
              <a:ext cx="3429000" cy="1097280"/>
              <a:chOff x="5501640" y="2712720"/>
              <a:chExt cx="3429000" cy="1097280"/>
            </a:xfrm>
          </p:grpSpPr>
          <p:sp>
            <p:nvSpPr>
              <p:cNvPr id="14" name="Parallelogram 13"/>
              <p:cNvSpPr/>
              <p:nvPr/>
            </p:nvSpPr>
            <p:spPr>
              <a:xfrm>
                <a:off x="5532120" y="2712720"/>
                <a:ext cx="3398520" cy="411480"/>
              </a:xfrm>
              <a:prstGeom prst="parallelogram">
                <a:avLst>
                  <a:gd name="adj" fmla="val 299168"/>
                </a:avLst>
              </a:prstGeom>
              <a:solidFill>
                <a:srgbClr val="00B0F0">
                  <a:alpha val="55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cxnSp>
            <p:nvCxnSpPr>
              <p:cNvPr id="15" name="Straight Connector 14"/>
              <p:cNvCxnSpPr/>
              <p:nvPr/>
            </p:nvCxnSpPr>
            <p:spPr>
              <a:xfrm flipH="1">
                <a:off x="6233160" y="3810000"/>
                <a:ext cx="1973587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Parallelogram 15"/>
              <p:cNvSpPr/>
              <p:nvPr/>
            </p:nvSpPr>
            <p:spPr>
              <a:xfrm flipH="1">
                <a:off x="5501640" y="3093720"/>
                <a:ext cx="2697480" cy="701040"/>
              </a:xfrm>
              <a:prstGeom prst="parallelogram">
                <a:avLst>
                  <a:gd name="adj" fmla="val 80891"/>
                </a:avLst>
              </a:prstGeom>
              <a:solidFill>
                <a:srgbClr val="00B0F0">
                  <a:alpha val="55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cxnSp>
            <p:nvCxnSpPr>
              <p:cNvPr id="17" name="Straight Connector 16"/>
              <p:cNvCxnSpPr/>
              <p:nvPr/>
            </p:nvCxnSpPr>
            <p:spPr>
              <a:xfrm flipH="1">
                <a:off x="5532120" y="3139440"/>
                <a:ext cx="2110748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flipH="1">
                <a:off x="6797040" y="2712720"/>
                <a:ext cx="2110748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flipH="1">
                <a:off x="5593080" y="2712720"/>
                <a:ext cx="1203960" cy="41148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flipH="1">
                <a:off x="7650480" y="2727960"/>
                <a:ext cx="1280158" cy="41148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9" name="Parallelogram 58"/>
          <p:cNvSpPr/>
          <p:nvPr/>
        </p:nvSpPr>
        <p:spPr>
          <a:xfrm>
            <a:off x="15240" y="2697480"/>
            <a:ext cx="5638800" cy="1889760"/>
          </a:xfrm>
          <a:prstGeom prst="parallelogram">
            <a:avLst/>
          </a:prstGeom>
          <a:solidFill>
            <a:srgbClr val="00B050">
              <a:alpha val="6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Cube 56"/>
          <p:cNvSpPr/>
          <p:nvPr/>
        </p:nvSpPr>
        <p:spPr>
          <a:xfrm>
            <a:off x="2766060" y="1752600"/>
            <a:ext cx="205740" cy="1295400"/>
          </a:xfrm>
          <a:prstGeom prst="cube">
            <a:avLst/>
          </a:prstGeom>
          <a:blipFill>
            <a:blip r:embed="rId4" cstate="print"/>
            <a:tile tx="0" ty="0" sx="100000" sy="100000" flip="none" algn="tl"/>
          </a:blip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Rectangle 30"/>
          <p:cNvSpPr/>
          <p:nvPr/>
        </p:nvSpPr>
        <p:spPr>
          <a:xfrm>
            <a:off x="609600" y="2103120"/>
            <a:ext cx="1508760" cy="822960"/>
          </a:xfrm>
          <a:prstGeom prst="rect">
            <a:avLst/>
          </a:prstGeom>
          <a:solidFill>
            <a:srgbClr val="FFFF00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Isosceles Triangle 31"/>
          <p:cNvSpPr/>
          <p:nvPr/>
        </p:nvSpPr>
        <p:spPr>
          <a:xfrm>
            <a:off x="335280" y="1691640"/>
            <a:ext cx="2255520" cy="502920"/>
          </a:xfrm>
          <a:prstGeom prst="triangle">
            <a:avLst/>
          </a:prstGeom>
          <a:blipFill>
            <a:blip r:embed="rId5" cstate="print"/>
            <a:tile tx="0" ty="0" sx="100000" sy="100000" flip="none" algn="tl"/>
          </a:blip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06680"/>
            <a:ext cx="8686800" cy="1234440"/>
          </a:xfrm>
        </p:spPr>
        <p:txBody>
          <a:bodyPr/>
          <a:lstStyle/>
          <a:p>
            <a:pPr>
              <a:buNone/>
            </a:pPr>
            <a:r>
              <a:rPr lang="en-CA" dirty="0"/>
              <a:t>Ex: Jason lives in an expensive mansion with a pool in the backyard.  The pool is in the shape of a semi-cylinder.  What is the volume of the pool? 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6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356360" y="2225040"/>
            <a:ext cx="3093720" cy="822960"/>
          </a:xfrm>
          <a:prstGeom prst="rect">
            <a:avLst/>
          </a:prstGeom>
          <a:solidFill>
            <a:srgbClr val="FFFF00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Isosceles Triangle 28"/>
          <p:cNvSpPr/>
          <p:nvPr/>
        </p:nvSpPr>
        <p:spPr>
          <a:xfrm>
            <a:off x="1295400" y="1767840"/>
            <a:ext cx="2255520" cy="502920"/>
          </a:xfrm>
          <a:prstGeom prst="triangle">
            <a:avLst/>
          </a:prstGeom>
          <a:blipFill>
            <a:blip r:embed="rId5" cstate="print"/>
            <a:tile tx="0" ty="0" sx="100000" sy="100000" flip="none" algn="tl"/>
          </a:blip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Isosceles Triangle 29"/>
          <p:cNvSpPr/>
          <p:nvPr/>
        </p:nvSpPr>
        <p:spPr>
          <a:xfrm>
            <a:off x="2423160" y="1828800"/>
            <a:ext cx="2255520" cy="502920"/>
          </a:xfrm>
          <a:prstGeom prst="triangle">
            <a:avLst/>
          </a:prstGeom>
          <a:blipFill>
            <a:blip r:embed="rId5" cstate="print"/>
            <a:tile tx="0" ty="0" sx="100000" sy="100000" flip="none" algn="tl"/>
          </a:blip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Rectangle 32"/>
          <p:cNvSpPr/>
          <p:nvPr/>
        </p:nvSpPr>
        <p:spPr>
          <a:xfrm rot="16200000">
            <a:off x="1978660" y="2677160"/>
            <a:ext cx="381000" cy="355600"/>
          </a:xfrm>
          <a:prstGeom prst="rect">
            <a:avLst/>
          </a:prstGeom>
          <a:blipFill>
            <a:blip r:embed="rId7" cstate="print"/>
            <a:tile tx="0" ty="0" sx="100000" sy="100000" flip="none" algn="tl"/>
          </a:blip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40" name="Group 39"/>
          <p:cNvGrpSpPr/>
          <p:nvPr/>
        </p:nvGrpSpPr>
        <p:grpSpPr>
          <a:xfrm>
            <a:off x="2499360" y="2613660"/>
            <a:ext cx="381000" cy="355600"/>
            <a:chOff x="2545080" y="2278380"/>
            <a:chExt cx="381000" cy="355600"/>
          </a:xfrm>
        </p:grpSpPr>
        <p:sp>
          <p:nvSpPr>
            <p:cNvPr id="34" name="Rectangle 33"/>
            <p:cNvSpPr/>
            <p:nvPr/>
          </p:nvSpPr>
          <p:spPr>
            <a:xfrm>
              <a:off x="2545080" y="2278380"/>
              <a:ext cx="381000" cy="355600"/>
            </a:xfrm>
            <a:prstGeom prst="rect">
              <a:avLst/>
            </a:prstGeom>
            <a:gradFill>
              <a:gsLst>
                <a:gs pos="0">
                  <a:srgbClr val="03D4A8"/>
                </a:gs>
                <a:gs pos="25000">
                  <a:srgbClr val="21D6E0"/>
                </a:gs>
                <a:gs pos="75000">
                  <a:srgbClr val="0087E6"/>
                </a:gs>
                <a:gs pos="100000">
                  <a:srgbClr val="005CBF"/>
                </a:gs>
              </a:gsLst>
              <a:lin ang="5400000" scaled="0"/>
            </a:gra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36" name="Straight Connector 35"/>
            <p:cNvCxnSpPr>
              <a:stCxn id="34" idx="1"/>
              <a:endCxn id="34" idx="3"/>
            </p:cNvCxnSpPr>
            <p:nvPr/>
          </p:nvCxnSpPr>
          <p:spPr>
            <a:xfrm>
              <a:off x="2545080" y="2456180"/>
              <a:ext cx="381000" cy="0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34" idx="2"/>
              <a:endCxn id="34" idx="0"/>
            </p:cNvCxnSpPr>
            <p:nvPr/>
          </p:nvCxnSpPr>
          <p:spPr>
            <a:xfrm flipV="1">
              <a:off x="2735580" y="2278380"/>
              <a:ext cx="0" cy="355600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3002280" y="2613660"/>
            <a:ext cx="381000" cy="355600"/>
            <a:chOff x="2545080" y="2278380"/>
            <a:chExt cx="381000" cy="355600"/>
          </a:xfrm>
        </p:grpSpPr>
        <p:sp>
          <p:nvSpPr>
            <p:cNvPr id="42" name="Rectangle 41"/>
            <p:cNvSpPr/>
            <p:nvPr/>
          </p:nvSpPr>
          <p:spPr>
            <a:xfrm>
              <a:off x="2545080" y="2278380"/>
              <a:ext cx="381000" cy="355600"/>
            </a:xfrm>
            <a:prstGeom prst="rect">
              <a:avLst/>
            </a:prstGeom>
            <a:gradFill>
              <a:gsLst>
                <a:gs pos="0">
                  <a:srgbClr val="03D4A8"/>
                </a:gs>
                <a:gs pos="25000">
                  <a:srgbClr val="21D6E0"/>
                </a:gs>
                <a:gs pos="75000">
                  <a:srgbClr val="0087E6"/>
                </a:gs>
                <a:gs pos="100000">
                  <a:srgbClr val="005CBF"/>
                </a:gs>
              </a:gsLst>
              <a:lin ang="5400000" scaled="0"/>
            </a:gra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43" name="Straight Connector 42"/>
            <p:cNvCxnSpPr>
              <a:stCxn id="42" idx="1"/>
              <a:endCxn id="42" idx="3"/>
            </p:cNvCxnSpPr>
            <p:nvPr/>
          </p:nvCxnSpPr>
          <p:spPr>
            <a:xfrm>
              <a:off x="2545080" y="2456180"/>
              <a:ext cx="381000" cy="0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>
              <a:stCxn id="42" idx="2"/>
              <a:endCxn id="42" idx="0"/>
            </p:cNvCxnSpPr>
            <p:nvPr/>
          </p:nvCxnSpPr>
          <p:spPr>
            <a:xfrm flipV="1">
              <a:off x="2735580" y="2278380"/>
              <a:ext cx="0" cy="355600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44"/>
          <p:cNvGrpSpPr/>
          <p:nvPr/>
        </p:nvGrpSpPr>
        <p:grpSpPr>
          <a:xfrm>
            <a:off x="3505200" y="2613660"/>
            <a:ext cx="381000" cy="355600"/>
            <a:chOff x="2545080" y="2278380"/>
            <a:chExt cx="381000" cy="355600"/>
          </a:xfrm>
        </p:grpSpPr>
        <p:sp>
          <p:nvSpPr>
            <p:cNvPr id="46" name="Rectangle 45"/>
            <p:cNvSpPr/>
            <p:nvPr/>
          </p:nvSpPr>
          <p:spPr>
            <a:xfrm>
              <a:off x="2545080" y="2278380"/>
              <a:ext cx="381000" cy="355600"/>
            </a:xfrm>
            <a:prstGeom prst="rect">
              <a:avLst/>
            </a:prstGeom>
            <a:gradFill>
              <a:gsLst>
                <a:gs pos="0">
                  <a:srgbClr val="03D4A8"/>
                </a:gs>
                <a:gs pos="25000">
                  <a:srgbClr val="21D6E0"/>
                </a:gs>
                <a:gs pos="75000">
                  <a:srgbClr val="0087E6"/>
                </a:gs>
                <a:gs pos="100000">
                  <a:srgbClr val="005CBF"/>
                </a:gs>
              </a:gsLst>
              <a:lin ang="5400000" scaled="0"/>
            </a:gra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47" name="Straight Connector 46"/>
            <p:cNvCxnSpPr>
              <a:stCxn id="46" idx="1"/>
              <a:endCxn id="46" idx="3"/>
            </p:cNvCxnSpPr>
            <p:nvPr/>
          </p:nvCxnSpPr>
          <p:spPr>
            <a:xfrm>
              <a:off x="2545080" y="2456180"/>
              <a:ext cx="381000" cy="0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>
              <a:stCxn id="46" idx="2"/>
              <a:endCxn id="46" idx="0"/>
            </p:cNvCxnSpPr>
            <p:nvPr/>
          </p:nvCxnSpPr>
          <p:spPr>
            <a:xfrm flipV="1">
              <a:off x="2735580" y="2278380"/>
              <a:ext cx="0" cy="355600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>
          <a:xfrm>
            <a:off x="3977640" y="2613660"/>
            <a:ext cx="381000" cy="355600"/>
            <a:chOff x="2545080" y="2278380"/>
            <a:chExt cx="381000" cy="355600"/>
          </a:xfrm>
        </p:grpSpPr>
        <p:sp>
          <p:nvSpPr>
            <p:cNvPr id="50" name="Rectangle 49"/>
            <p:cNvSpPr/>
            <p:nvPr/>
          </p:nvSpPr>
          <p:spPr>
            <a:xfrm>
              <a:off x="2545080" y="2278380"/>
              <a:ext cx="381000" cy="355600"/>
            </a:xfrm>
            <a:prstGeom prst="rect">
              <a:avLst/>
            </a:prstGeom>
            <a:gradFill>
              <a:gsLst>
                <a:gs pos="0">
                  <a:srgbClr val="03D4A8"/>
                </a:gs>
                <a:gs pos="25000">
                  <a:srgbClr val="21D6E0"/>
                </a:gs>
                <a:gs pos="75000">
                  <a:srgbClr val="0087E6"/>
                </a:gs>
                <a:gs pos="100000">
                  <a:srgbClr val="005CBF"/>
                </a:gs>
              </a:gsLst>
              <a:lin ang="5400000" scaled="0"/>
            </a:gra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51" name="Straight Connector 50"/>
            <p:cNvCxnSpPr>
              <a:stCxn id="50" idx="1"/>
              <a:endCxn id="50" idx="3"/>
            </p:cNvCxnSpPr>
            <p:nvPr/>
          </p:nvCxnSpPr>
          <p:spPr>
            <a:xfrm>
              <a:off x="2545080" y="2456180"/>
              <a:ext cx="381000" cy="0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>
              <a:stCxn id="50" idx="2"/>
              <a:endCxn id="50" idx="0"/>
            </p:cNvCxnSpPr>
            <p:nvPr/>
          </p:nvCxnSpPr>
          <p:spPr>
            <a:xfrm flipV="1">
              <a:off x="2735580" y="2278380"/>
              <a:ext cx="0" cy="355600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Group 52"/>
          <p:cNvGrpSpPr/>
          <p:nvPr/>
        </p:nvGrpSpPr>
        <p:grpSpPr>
          <a:xfrm>
            <a:off x="1478280" y="2628900"/>
            <a:ext cx="381000" cy="355600"/>
            <a:chOff x="2545080" y="2278380"/>
            <a:chExt cx="381000" cy="355600"/>
          </a:xfrm>
        </p:grpSpPr>
        <p:sp>
          <p:nvSpPr>
            <p:cNvPr id="54" name="Rectangle 53"/>
            <p:cNvSpPr/>
            <p:nvPr/>
          </p:nvSpPr>
          <p:spPr>
            <a:xfrm>
              <a:off x="2545080" y="2278380"/>
              <a:ext cx="381000" cy="355600"/>
            </a:xfrm>
            <a:prstGeom prst="rect">
              <a:avLst/>
            </a:prstGeom>
            <a:gradFill>
              <a:gsLst>
                <a:gs pos="0">
                  <a:srgbClr val="03D4A8"/>
                </a:gs>
                <a:gs pos="25000">
                  <a:srgbClr val="21D6E0"/>
                </a:gs>
                <a:gs pos="75000">
                  <a:srgbClr val="0087E6"/>
                </a:gs>
                <a:gs pos="100000">
                  <a:srgbClr val="005CBF"/>
                </a:gs>
              </a:gsLst>
              <a:lin ang="5400000" scaled="0"/>
            </a:gra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55" name="Straight Connector 54"/>
            <p:cNvCxnSpPr>
              <a:stCxn id="54" idx="1"/>
              <a:endCxn id="54" idx="3"/>
            </p:cNvCxnSpPr>
            <p:nvPr/>
          </p:nvCxnSpPr>
          <p:spPr>
            <a:xfrm>
              <a:off x="2545080" y="2456180"/>
              <a:ext cx="381000" cy="0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>
              <a:stCxn id="54" idx="2"/>
              <a:endCxn id="54" idx="0"/>
            </p:cNvCxnSpPr>
            <p:nvPr/>
          </p:nvCxnSpPr>
          <p:spPr>
            <a:xfrm flipV="1">
              <a:off x="2735580" y="2278380"/>
              <a:ext cx="0" cy="355600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Flowchart: Magnetic Disk 57"/>
          <p:cNvSpPr/>
          <p:nvPr/>
        </p:nvSpPr>
        <p:spPr>
          <a:xfrm>
            <a:off x="1592580" y="1638300"/>
            <a:ext cx="101600" cy="342900"/>
          </a:xfrm>
          <a:prstGeom prst="flowChartMagneticDisk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0" name="Parallelogram 59"/>
          <p:cNvSpPr/>
          <p:nvPr/>
        </p:nvSpPr>
        <p:spPr>
          <a:xfrm>
            <a:off x="853440" y="3352800"/>
            <a:ext cx="3352800" cy="411480"/>
          </a:xfrm>
          <a:prstGeom prst="parallelogram">
            <a:avLst>
              <a:gd name="adj" fmla="val 295371"/>
            </a:avLst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1" name="Cube 60"/>
          <p:cNvSpPr/>
          <p:nvPr/>
        </p:nvSpPr>
        <p:spPr>
          <a:xfrm>
            <a:off x="1059180" y="3230880"/>
            <a:ext cx="327660" cy="320040"/>
          </a:xfrm>
          <a:prstGeom prst="cube">
            <a:avLst/>
          </a:prstGeom>
          <a:blipFill>
            <a:blip r:embed="rId4" cstate="print"/>
            <a:tile tx="0" ty="0" sx="100000" sy="100000" flip="none" algn="tl"/>
          </a:blip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2" name="Cube 61"/>
          <p:cNvSpPr/>
          <p:nvPr/>
        </p:nvSpPr>
        <p:spPr>
          <a:xfrm>
            <a:off x="982980" y="3215640"/>
            <a:ext cx="967740" cy="152400"/>
          </a:xfrm>
          <a:prstGeom prst="cube">
            <a:avLst>
              <a:gd name="adj" fmla="val 91038"/>
            </a:avLst>
          </a:prstGeom>
          <a:blipFill>
            <a:blip r:embed="rId4" cstate="print"/>
            <a:tile tx="0" ty="0" sx="100000" sy="100000" flip="none" algn="tl"/>
          </a:blip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63" name="Group 174"/>
          <p:cNvGrpSpPr>
            <a:grpSpLocks/>
          </p:cNvGrpSpPr>
          <p:nvPr/>
        </p:nvGrpSpPr>
        <p:grpSpPr bwMode="auto">
          <a:xfrm>
            <a:off x="4707638" y="1935480"/>
            <a:ext cx="854962" cy="830834"/>
            <a:chOff x="2635624" y="1645025"/>
            <a:chExt cx="560294" cy="573740"/>
          </a:xfrm>
        </p:grpSpPr>
        <p:sp>
          <p:nvSpPr>
            <p:cNvPr id="64" name="Oval 63"/>
            <p:cNvSpPr/>
            <p:nvPr/>
          </p:nvSpPr>
          <p:spPr>
            <a:xfrm>
              <a:off x="2636194" y="1735030"/>
              <a:ext cx="268253" cy="241265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65" name="Oval 64"/>
            <p:cNvSpPr/>
            <p:nvPr/>
          </p:nvSpPr>
          <p:spPr>
            <a:xfrm>
              <a:off x="2928257" y="1730268"/>
              <a:ext cx="268253" cy="241265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66" name="Isosceles Triangle 65"/>
            <p:cNvSpPr/>
            <p:nvPr/>
          </p:nvSpPr>
          <p:spPr>
            <a:xfrm>
              <a:off x="2852067" y="1936612"/>
              <a:ext cx="93650" cy="282534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67" name="Oval 66"/>
            <p:cNvSpPr/>
            <p:nvPr/>
          </p:nvSpPr>
          <p:spPr>
            <a:xfrm>
              <a:off x="2788575" y="1644555"/>
              <a:ext cx="268253" cy="242852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2702860" y="1828678"/>
              <a:ext cx="269841" cy="242852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69" name="Oval 68"/>
            <p:cNvSpPr/>
            <p:nvPr/>
          </p:nvSpPr>
          <p:spPr>
            <a:xfrm>
              <a:off x="2896511" y="1819155"/>
              <a:ext cx="268253" cy="242852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</p:grpSp>
      <p:grpSp>
        <p:nvGrpSpPr>
          <p:cNvPr id="70" name="Group 174"/>
          <p:cNvGrpSpPr>
            <a:grpSpLocks/>
          </p:cNvGrpSpPr>
          <p:nvPr/>
        </p:nvGrpSpPr>
        <p:grpSpPr bwMode="auto">
          <a:xfrm>
            <a:off x="4372358" y="2072640"/>
            <a:ext cx="854962" cy="830834"/>
            <a:chOff x="2635624" y="1645025"/>
            <a:chExt cx="560294" cy="573740"/>
          </a:xfrm>
        </p:grpSpPr>
        <p:sp>
          <p:nvSpPr>
            <p:cNvPr id="71" name="Oval 70"/>
            <p:cNvSpPr/>
            <p:nvPr/>
          </p:nvSpPr>
          <p:spPr>
            <a:xfrm>
              <a:off x="2636194" y="1735030"/>
              <a:ext cx="268253" cy="241265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72" name="Oval 71"/>
            <p:cNvSpPr/>
            <p:nvPr/>
          </p:nvSpPr>
          <p:spPr>
            <a:xfrm>
              <a:off x="2928257" y="1730268"/>
              <a:ext cx="268253" cy="241265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73" name="Isosceles Triangle 72"/>
            <p:cNvSpPr/>
            <p:nvPr/>
          </p:nvSpPr>
          <p:spPr>
            <a:xfrm>
              <a:off x="2852067" y="1936612"/>
              <a:ext cx="93650" cy="282534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74" name="Oval 73"/>
            <p:cNvSpPr/>
            <p:nvPr/>
          </p:nvSpPr>
          <p:spPr>
            <a:xfrm>
              <a:off x="2788575" y="1644555"/>
              <a:ext cx="268253" cy="242852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75" name="Oval 74"/>
            <p:cNvSpPr/>
            <p:nvPr/>
          </p:nvSpPr>
          <p:spPr>
            <a:xfrm>
              <a:off x="2702860" y="1828678"/>
              <a:ext cx="269841" cy="242852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76" name="Oval 75"/>
            <p:cNvSpPr/>
            <p:nvPr/>
          </p:nvSpPr>
          <p:spPr>
            <a:xfrm>
              <a:off x="2896511" y="1819155"/>
              <a:ext cx="268253" cy="242852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</p:grpSp>
      <p:grpSp>
        <p:nvGrpSpPr>
          <p:cNvPr id="77" name="Group 174"/>
          <p:cNvGrpSpPr>
            <a:grpSpLocks/>
          </p:cNvGrpSpPr>
          <p:nvPr/>
        </p:nvGrpSpPr>
        <p:grpSpPr bwMode="auto">
          <a:xfrm>
            <a:off x="4753358" y="2179320"/>
            <a:ext cx="854962" cy="830834"/>
            <a:chOff x="2635624" y="1645025"/>
            <a:chExt cx="560294" cy="573740"/>
          </a:xfrm>
        </p:grpSpPr>
        <p:sp>
          <p:nvSpPr>
            <p:cNvPr id="78" name="Oval 77"/>
            <p:cNvSpPr/>
            <p:nvPr/>
          </p:nvSpPr>
          <p:spPr>
            <a:xfrm>
              <a:off x="2636194" y="1735030"/>
              <a:ext cx="268253" cy="241265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2928257" y="1730268"/>
              <a:ext cx="268253" cy="241265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80" name="Isosceles Triangle 79"/>
            <p:cNvSpPr/>
            <p:nvPr/>
          </p:nvSpPr>
          <p:spPr>
            <a:xfrm>
              <a:off x="2852067" y="1936612"/>
              <a:ext cx="93650" cy="282534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81" name="Oval 80"/>
            <p:cNvSpPr/>
            <p:nvPr/>
          </p:nvSpPr>
          <p:spPr>
            <a:xfrm>
              <a:off x="2788575" y="1644555"/>
              <a:ext cx="268253" cy="242852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2702860" y="1828678"/>
              <a:ext cx="269841" cy="242852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83" name="Oval 82"/>
            <p:cNvSpPr/>
            <p:nvPr/>
          </p:nvSpPr>
          <p:spPr>
            <a:xfrm>
              <a:off x="2896511" y="1819155"/>
              <a:ext cx="268253" cy="242852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</p:grpSp>
      <p:grpSp>
        <p:nvGrpSpPr>
          <p:cNvPr id="84" name="Group 174"/>
          <p:cNvGrpSpPr>
            <a:grpSpLocks/>
          </p:cNvGrpSpPr>
          <p:nvPr/>
        </p:nvGrpSpPr>
        <p:grpSpPr bwMode="auto">
          <a:xfrm>
            <a:off x="166118" y="2179320"/>
            <a:ext cx="854962" cy="830834"/>
            <a:chOff x="2635624" y="1645025"/>
            <a:chExt cx="560294" cy="573740"/>
          </a:xfrm>
        </p:grpSpPr>
        <p:sp>
          <p:nvSpPr>
            <p:cNvPr id="85" name="Oval 84"/>
            <p:cNvSpPr/>
            <p:nvPr/>
          </p:nvSpPr>
          <p:spPr>
            <a:xfrm>
              <a:off x="2636194" y="1735030"/>
              <a:ext cx="268253" cy="241265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86" name="Oval 85"/>
            <p:cNvSpPr/>
            <p:nvPr/>
          </p:nvSpPr>
          <p:spPr>
            <a:xfrm>
              <a:off x="2928257" y="1730268"/>
              <a:ext cx="268253" cy="241265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87" name="Isosceles Triangle 86"/>
            <p:cNvSpPr/>
            <p:nvPr/>
          </p:nvSpPr>
          <p:spPr>
            <a:xfrm>
              <a:off x="2852067" y="1936612"/>
              <a:ext cx="93650" cy="282534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88" name="Oval 87"/>
            <p:cNvSpPr/>
            <p:nvPr/>
          </p:nvSpPr>
          <p:spPr>
            <a:xfrm>
              <a:off x="2788575" y="1644555"/>
              <a:ext cx="268253" cy="242852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89" name="Oval 88"/>
            <p:cNvSpPr/>
            <p:nvPr/>
          </p:nvSpPr>
          <p:spPr>
            <a:xfrm>
              <a:off x="2702860" y="1828678"/>
              <a:ext cx="269841" cy="242852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90" name="Oval 89"/>
            <p:cNvSpPr/>
            <p:nvPr/>
          </p:nvSpPr>
          <p:spPr>
            <a:xfrm>
              <a:off x="2896511" y="1819155"/>
              <a:ext cx="268253" cy="242852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</p:grpSp>
      <p:grpSp>
        <p:nvGrpSpPr>
          <p:cNvPr id="91" name="Group 174"/>
          <p:cNvGrpSpPr>
            <a:grpSpLocks/>
          </p:cNvGrpSpPr>
          <p:nvPr/>
        </p:nvGrpSpPr>
        <p:grpSpPr bwMode="auto">
          <a:xfrm>
            <a:off x="455678" y="2255520"/>
            <a:ext cx="854962" cy="830834"/>
            <a:chOff x="2635624" y="1645025"/>
            <a:chExt cx="560294" cy="573740"/>
          </a:xfrm>
        </p:grpSpPr>
        <p:sp>
          <p:nvSpPr>
            <p:cNvPr id="92" name="Oval 91"/>
            <p:cNvSpPr/>
            <p:nvPr/>
          </p:nvSpPr>
          <p:spPr>
            <a:xfrm>
              <a:off x="2636194" y="1735030"/>
              <a:ext cx="268253" cy="241265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93" name="Oval 92"/>
            <p:cNvSpPr/>
            <p:nvPr/>
          </p:nvSpPr>
          <p:spPr>
            <a:xfrm>
              <a:off x="2928257" y="1730268"/>
              <a:ext cx="268253" cy="241265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94" name="Isosceles Triangle 93"/>
            <p:cNvSpPr/>
            <p:nvPr/>
          </p:nvSpPr>
          <p:spPr>
            <a:xfrm>
              <a:off x="2852067" y="1936612"/>
              <a:ext cx="93650" cy="282534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95" name="Oval 94"/>
            <p:cNvSpPr/>
            <p:nvPr/>
          </p:nvSpPr>
          <p:spPr>
            <a:xfrm>
              <a:off x="2788575" y="1644555"/>
              <a:ext cx="268253" cy="242852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96" name="Oval 95"/>
            <p:cNvSpPr/>
            <p:nvPr/>
          </p:nvSpPr>
          <p:spPr>
            <a:xfrm>
              <a:off x="2702860" y="1828678"/>
              <a:ext cx="269841" cy="242852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97" name="Oval 96"/>
            <p:cNvSpPr/>
            <p:nvPr/>
          </p:nvSpPr>
          <p:spPr>
            <a:xfrm>
              <a:off x="2896511" y="1819155"/>
              <a:ext cx="268253" cy="242852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</p:grpSp>
      <p:grpSp>
        <p:nvGrpSpPr>
          <p:cNvPr id="98" name="Group 174"/>
          <p:cNvGrpSpPr>
            <a:grpSpLocks/>
          </p:cNvGrpSpPr>
          <p:nvPr/>
        </p:nvGrpSpPr>
        <p:grpSpPr bwMode="auto">
          <a:xfrm>
            <a:off x="59438" y="2499360"/>
            <a:ext cx="854962" cy="830834"/>
            <a:chOff x="2635624" y="1645025"/>
            <a:chExt cx="560294" cy="573740"/>
          </a:xfrm>
        </p:grpSpPr>
        <p:sp>
          <p:nvSpPr>
            <p:cNvPr id="99" name="Oval 98"/>
            <p:cNvSpPr/>
            <p:nvPr/>
          </p:nvSpPr>
          <p:spPr>
            <a:xfrm>
              <a:off x="2636194" y="1735030"/>
              <a:ext cx="268253" cy="241265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100" name="Oval 99"/>
            <p:cNvSpPr/>
            <p:nvPr/>
          </p:nvSpPr>
          <p:spPr>
            <a:xfrm>
              <a:off x="2928257" y="1730268"/>
              <a:ext cx="268253" cy="241265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101" name="Isosceles Triangle 100"/>
            <p:cNvSpPr/>
            <p:nvPr/>
          </p:nvSpPr>
          <p:spPr>
            <a:xfrm>
              <a:off x="2852067" y="1936612"/>
              <a:ext cx="93650" cy="282534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102" name="Oval 101"/>
            <p:cNvSpPr/>
            <p:nvPr/>
          </p:nvSpPr>
          <p:spPr>
            <a:xfrm>
              <a:off x="2788575" y="1644555"/>
              <a:ext cx="268253" cy="242852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103" name="Oval 102"/>
            <p:cNvSpPr/>
            <p:nvPr/>
          </p:nvSpPr>
          <p:spPr>
            <a:xfrm>
              <a:off x="2702860" y="1828678"/>
              <a:ext cx="269841" cy="242852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104" name="Oval 103"/>
            <p:cNvSpPr/>
            <p:nvPr/>
          </p:nvSpPr>
          <p:spPr>
            <a:xfrm>
              <a:off x="2896511" y="1819155"/>
              <a:ext cx="268253" cy="242852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</p:grpSp>
      <p:grpSp>
        <p:nvGrpSpPr>
          <p:cNvPr id="105" name="Group 174"/>
          <p:cNvGrpSpPr>
            <a:grpSpLocks/>
          </p:cNvGrpSpPr>
          <p:nvPr/>
        </p:nvGrpSpPr>
        <p:grpSpPr bwMode="auto">
          <a:xfrm>
            <a:off x="-92962" y="2895600"/>
            <a:ext cx="854962" cy="830834"/>
            <a:chOff x="2635624" y="1645025"/>
            <a:chExt cx="560294" cy="573740"/>
          </a:xfrm>
        </p:grpSpPr>
        <p:sp>
          <p:nvSpPr>
            <p:cNvPr id="106" name="Oval 105"/>
            <p:cNvSpPr/>
            <p:nvPr/>
          </p:nvSpPr>
          <p:spPr>
            <a:xfrm>
              <a:off x="2636194" y="1735030"/>
              <a:ext cx="268253" cy="241265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107" name="Oval 106"/>
            <p:cNvSpPr/>
            <p:nvPr/>
          </p:nvSpPr>
          <p:spPr>
            <a:xfrm>
              <a:off x="2928257" y="1730268"/>
              <a:ext cx="268253" cy="241265"/>
            </a:xfrm>
            <a:prstGeom prst="ellipse">
              <a:avLst/>
            </a:prstGeom>
            <a:solidFill>
              <a:srgbClr val="00B05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108" name="Isosceles Triangle 107"/>
            <p:cNvSpPr/>
            <p:nvPr/>
          </p:nvSpPr>
          <p:spPr>
            <a:xfrm>
              <a:off x="2852067" y="1936612"/>
              <a:ext cx="93650" cy="282534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109" name="Oval 108"/>
            <p:cNvSpPr/>
            <p:nvPr/>
          </p:nvSpPr>
          <p:spPr>
            <a:xfrm>
              <a:off x="2788575" y="1644555"/>
              <a:ext cx="268253" cy="242852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accent1">
                  <a:lumMod val="50000"/>
                  <a:alpha val="5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110" name="Oval 109"/>
            <p:cNvSpPr/>
            <p:nvPr/>
          </p:nvSpPr>
          <p:spPr>
            <a:xfrm>
              <a:off x="2702860" y="1828678"/>
              <a:ext cx="269841" cy="242852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111" name="Oval 110"/>
            <p:cNvSpPr/>
            <p:nvPr/>
          </p:nvSpPr>
          <p:spPr>
            <a:xfrm>
              <a:off x="2896511" y="1819155"/>
              <a:ext cx="268253" cy="242852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</p:grp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017011"/>
              </p:ext>
            </p:extLst>
          </p:nvPr>
        </p:nvGraphicFramePr>
        <p:xfrm>
          <a:off x="1558925" y="3858260"/>
          <a:ext cx="711835" cy="408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113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3858260"/>
                        <a:ext cx="711835" cy="408646"/>
                      </a:xfrm>
                      <a:prstGeom prst="rect">
                        <a:avLst/>
                      </a:prstGeom>
                      <a:solidFill>
                        <a:schemeClr val="bg1">
                          <a:alpha val="7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2" name="Straight Arrow Connector 111"/>
          <p:cNvCxnSpPr/>
          <p:nvPr/>
        </p:nvCxnSpPr>
        <p:spPr>
          <a:xfrm flipV="1">
            <a:off x="762000" y="3886200"/>
            <a:ext cx="2225040" cy="0"/>
          </a:xfrm>
          <a:prstGeom prst="straightConnector1">
            <a:avLst/>
          </a:prstGeom>
          <a:ln w="381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017011"/>
              </p:ext>
            </p:extLst>
          </p:nvPr>
        </p:nvGraphicFramePr>
        <p:xfrm>
          <a:off x="3836353" y="3476308"/>
          <a:ext cx="659447" cy="50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10" imgW="228600" imgH="177480" progId="Equation.DSMT4">
                  <p:embed/>
                </p:oleObj>
              </mc:Choice>
              <mc:Fallback>
                <p:oleObj name="Equation" r:id="rId10" imgW="228600" imgH="177480" progId="Equation.DSMT4">
                  <p:embed/>
                  <p:pic>
                    <p:nvPicPr>
                      <p:cNvPr id="115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353" y="3476308"/>
                        <a:ext cx="659447" cy="50340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6" name="Straight Arrow Connector 115"/>
          <p:cNvCxnSpPr/>
          <p:nvPr/>
        </p:nvCxnSpPr>
        <p:spPr>
          <a:xfrm flipV="1">
            <a:off x="3291840" y="3352800"/>
            <a:ext cx="1203960" cy="426720"/>
          </a:xfrm>
          <a:prstGeom prst="straightConnector1">
            <a:avLst/>
          </a:prstGeom>
          <a:ln w="381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TextBox 113"/>
          <p:cNvSpPr txBox="1">
            <a:spLocks noChangeArrowheads="1"/>
          </p:cNvSpPr>
          <p:nvPr/>
        </p:nvSpPr>
        <p:spPr bwMode="auto">
          <a:xfrm>
            <a:off x="5566410" y="1081920"/>
            <a:ext cx="3150870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CA" sz="2300" dirty="0">
                <a:solidFill>
                  <a:srgbClr val="FF0000"/>
                </a:solidFill>
                <a:latin typeface="+mj-lt"/>
              </a:rPr>
              <a:t>The pool is in the shape of a cylinder</a:t>
            </a:r>
          </a:p>
        </p:txBody>
      </p:sp>
      <p:sp>
        <p:nvSpPr>
          <p:cNvPr id="117" name="TextBox 116"/>
          <p:cNvSpPr txBox="1">
            <a:spLocks noChangeArrowheads="1"/>
          </p:cNvSpPr>
          <p:nvPr/>
        </p:nvSpPr>
        <p:spPr bwMode="auto">
          <a:xfrm>
            <a:off x="5673090" y="1950600"/>
            <a:ext cx="3150870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CA" sz="2300" dirty="0">
                <a:solidFill>
                  <a:srgbClr val="FF0000"/>
                </a:solidFill>
                <a:latin typeface="+mj-lt"/>
              </a:rPr>
              <a:t>The volume is half a cylinder</a:t>
            </a:r>
          </a:p>
        </p:txBody>
      </p:sp>
      <p:sp>
        <p:nvSpPr>
          <p:cNvPr id="118" name="TextBox 117"/>
          <p:cNvSpPr txBox="1">
            <a:spLocks noChangeArrowheads="1"/>
          </p:cNvSpPr>
          <p:nvPr/>
        </p:nvSpPr>
        <p:spPr bwMode="auto">
          <a:xfrm>
            <a:off x="5657850" y="2865000"/>
            <a:ext cx="3150870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CA" sz="2300" dirty="0">
                <a:solidFill>
                  <a:srgbClr val="FF0000"/>
                </a:solidFill>
                <a:latin typeface="+mj-lt"/>
              </a:rPr>
              <a:t>The radius is 4m</a:t>
            </a:r>
            <a:br>
              <a:rPr lang="en-CA" sz="2300" dirty="0">
                <a:solidFill>
                  <a:srgbClr val="FF0000"/>
                </a:solidFill>
                <a:latin typeface="+mj-lt"/>
              </a:rPr>
            </a:br>
            <a:r>
              <a:rPr lang="en-CA" sz="2300" dirty="0">
                <a:solidFill>
                  <a:srgbClr val="FF0000"/>
                </a:solidFill>
                <a:latin typeface="+mj-lt"/>
              </a:rPr>
              <a:t>and the height is 12m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5256848" y="3838893"/>
          <a:ext cx="13049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12" imgW="495000" imgH="228600" progId="Equation.DSMT4">
                  <p:embed/>
                </p:oleObj>
              </mc:Choice>
              <mc:Fallback>
                <p:oleObj name="Equation" r:id="rId12" imgW="495000" imgH="228600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848" y="3838893"/>
                        <a:ext cx="1304925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6568123" y="3593783"/>
          <a:ext cx="22733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14" imgW="863280" imgH="393480" progId="Equation.DSMT4">
                  <p:embed/>
                </p:oleObj>
              </mc:Choice>
              <mc:Fallback>
                <p:oleObj name="Equation" r:id="rId14" imgW="863280" imgH="393480" progId="Equation.DSMT4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123" y="3593783"/>
                        <a:ext cx="2273300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5747068" y="4545013"/>
          <a:ext cx="25765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16" imgW="977760" imgH="203040" progId="Equation.DSMT4">
                  <p:embed/>
                </p:oleObj>
              </mc:Choice>
              <mc:Fallback>
                <p:oleObj name="Equation" r:id="rId16" imgW="977760" imgH="203040" progId="Equation.DSMT4">
                  <p:embed/>
                  <p:pic>
                    <p:nvPicPr>
                      <p:cNvPr id="20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7068" y="4545013"/>
                        <a:ext cx="2576512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8301990" y="4603433"/>
          <a:ext cx="504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18" imgW="190440" imgH="164880" progId="Equation.DSMT4">
                  <p:embed/>
                </p:oleObj>
              </mc:Choice>
              <mc:Fallback>
                <p:oleObj name="Equation" r:id="rId18" imgW="190440" imgH="164880" progId="Equation.DSMT4">
                  <p:embed/>
                  <p:pic>
                    <p:nvPicPr>
                      <p:cNvPr id="20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1990" y="4603433"/>
                        <a:ext cx="5048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7"/>
          <p:cNvGraphicFramePr>
            <a:graphicFrameLocks noChangeAspect="1"/>
          </p:cNvGraphicFramePr>
          <p:nvPr/>
        </p:nvGraphicFramePr>
        <p:xfrm>
          <a:off x="5773103" y="5172710"/>
          <a:ext cx="30114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20" imgW="1143000" imgH="177480" progId="Equation.DSMT4">
                  <p:embed/>
                </p:oleObj>
              </mc:Choice>
              <mc:Fallback>
                <p:oleObj name="Equation" r:id="rId20" imgW="1143000" imgH="177480" progId="Equation.DSMT4">
                  <p:embed/>
                  <p:pic>
                    <p:nvPicPr>
                      <p:cNvPr id="1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103" y="5172710"/>
                        <a:ext cx="301148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7"/>
          <p:cNvGraphicFramePr>
            <a:graphicFrameLocks noChangeAspect="1"/>
          </p:cNvGraphicFramePr>
          <p:nvPr/>
        </p:nvGraphicFramePr>
        <p:xfrm>
          <a:off x="5791518" y="5724525"/>
          <a:ext cx="11049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22" imgW="419040" imgH="177480" progId="Equation.DSMT4">
                  <p:embed/>
                </p:oleObj>
              </mc:Choice>
              <mc:Fallback>
                <p:oleObj name="Equation" r:id="rId22" imgW="419040" imgH="177480" progId="Equation.DSMT4">
                  <p:embed/>
                  <p:pic>
                    <p:nvPicPr>
                      <p:cNvPr id="12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518" y="5724525"/>
                        <a:ext cx="11049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7"/>
          <p:cNvGraphicFramePr>
            <a:graphicFrameLocks noChangeAspect="1"/>
          </p:cNvGraphicFramePr>
          <p:nvPr/>
        </p:nvGraphicFramePr>
        <p:xfrm>
          <a:off x="5825808" y="6136958"/>
          <a:ext cx="17748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24" imgW="672840" imgH="203040" progId="Equation.DSMT4">
                  <p:embed/>
                </p:oleObj>
              </mc:Choice>
              <mc:Fallback>
                <p:oleObj name="Equation" r:id="rId24" imgW="672840" imgH="203040" progId="Equation.DSMT4">
                  <p:embed/>
                  <p:pic>
                    <p:nvPicPr>
                      <p:cNvPr id="1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808" y="6136958"/>
                        <a:ext cx="1774825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D676C1E-1166-4FA3-A0C3-92E05445EF1F}"/>
                  </a:ext>
                </a:extLst>
              </p14:cNvPr>
              <p14:cNvContentPartPr/>
              <p14:nvPr/>
            </p14:nvContentPartPr>
            <p14:xfrm>
              <a:off x="5274720" y="2505240"/>
              <a:ext cx="114120" cy="698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D676C1E-1166-4FA3-A0C3-92E05445EF1F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265360" y="2495880"/>
                <a:ext cx="132840" cy="88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/>
      <p:bldP spid="117" grpId="0"/>
      <p:bldP spid="1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6cefca26cfd723173d4fc5f1a1f41ba8a745a"/>
  <p:tag name="ISPRING_SCORM_PASSING_SCORE" val="100.0000000000"/>
  <p:tag name="GENSWF_OUTPUT_FILE_NAME" val="m8pc93"/>
  <p:tag name="ISPRING_RESOURCE_PATHS_HASH_2" val="2d72473141699e2b832e816b481d447bde705a5c"/>
  <p:tag name="ISPRING_ULTRA_SCORM_COURSE_ID" val="4C8646E9-A024-4B56-9FB4-0406FE3DDB2C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PRESENTATION_TITLE" val="Section 9.3 Volume of a Cylinder"/>
  <p:tag name="ISPRING_RESOURCE_PATHS_HASH_PRESENTER" val="8f8f20e372d088c9e9ae2591e41a816d2a5fa2b"/>
  <p:tag name="ISPRING_PLAYERS_CUSTOMIZATION_2" val="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xa6HUB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MWuh1B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xa6HUN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"/>
  <p:tag name="ISPRING_LMS_API_VERSION" val="SCORM 2004 (2nd edition)"/>
  <p:tag name="ISPRING_CMI5_LAUNCH_METHOD" val="any window"/>
  <p:tag name="ISPRINGCLOUDFOLDERID" val="1"/>
  <p:tag name="ISPRINGONLINEFOLDERID" val="1"/>
  <p:tag name="ISPRING_OUTPUT_FOLDER" val="[[&quot;\uFFFDʾ\&quot;{58857F64-F778-46F3-A3E4-9740F72F057B}&quot;,&quot;C:\\Users\\Danny\\OneDrive - SD41\\Website\\M8P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CURRENT_PLAYER_ID" val="universal-no-video"/>
  <p:tag name="ISPRING_FIRST_PUBLISH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QUIZZES" val="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219</TotalTime>
  <Words>441</Words>
  <Application>Microsoft Office PowerPoint</Application>
  <PresentationFormat>On-screen Show (4:3)</PresentationFormat>
  <Paragraphs>40</Paragraphs>
  <Slides>1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MathType 6.0 Equation</vt:lpstr>
      <vt:lpstr>Section 9.3  Volume of a Cylinder</vt:lpstr>
      <vt:lpstr>Review: Area of a Circle: </vt:lpstr>
      <vt:lpstr>Volume of a Cylinder</vt:lpstr>
      <vt:lpstr>Practice: Find the volume of the following cylinders</vt:lpstr>
      <vt:lpstr>Challenge: Find the volume of the following solid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9.3 Volume of a Cylinder</dc:title>
  <dc:creator>Danny Young</dc:creator>
  <cp:lastModifiedBy>Danny Young</cp:lastModifiedBy>
  <cp:revision>66</cp:revision>
  <dcterms:created xsi:type="dcterms:W3CDTF">2013-04-03T06:35:09Z</dcterms:created>
  <dcterms:modified xsi:type="dcterms:W3CDTF">2020-05-12T17:58:32Z</dcterms:modified>
</cp:coreProperties>
</file>